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27005CD">
      <w:pPr>
        <w:snapToGrid w:val="0"/>
        <w:jc w:val="center"/>
        <w:rPr>
          <w:rFonts w:hint="eastAsia" w:ascii="方正小标宋简体" w:eastAsia="方正小标宋简体"/>
          <w:sz w:val="44"/>
          <w:szCs w:val="44"/>
        </w:rPr>
      </w:pPr>
      <w:r>
        <w:rPr>
          <w:rFonts w:hint="eastAsia" w:ascii="方正小标宋简体" w:eastAsia="方正小标宋简体"/>
          <w:sz w:val="44"/>
          <w:szCs w:val="44"/>
        </w:rPr>
        <w:t>四川省仪陇中学校教学设计表</w:t>
      </w:r>
    </w:p>
    <w:p w14:paraId="0413A737">
      <w:pPr>
        <w:wordWrap w:val="0"/>
        <w:jc w:val="right"/>
        <w:rPr>
          <w:rFonts w:ascii="方正小标宋简体" w:eastAsia="方正小标宋简体"/>
          <w:sz w:val="28"/>
          <w:szCs w:val="44"/>
        </w:rPr>
      </w:pPr>
      <w:r>
        <w:rPr>
          <w:rFonts w:hint="eastAsia" w:ascii="方正小标宋简体" w:eastAsia="方正小标宋简体"/>
          <w:sz w:val="28"/>
          <w:szCs w:val="44"/>
        </w:rPr>
        <w:t xml:space="preserve">备课时间：  </w:t>
      </w:r>
      <w:r>
        <w:rPr>
          <w:rFonts w:hint="eastAsia" w:ascii="方正小标宋简体" w:eastAsia="方正小标宋简体"/>
          <w:sz w:val="28"/>
          <w:szCs w:val="44"/>
          <w:lang w:val="en-US" w:eastAsia="zh-CN"/>
        </w:rPr>
        <w:t>2025.2.7</w:t>
      </w:r>
      <w:r>
        <w:rPr>
          <w:rFonts w:hint="eastAsia" w:ascii="方正小标宋简体" w:eastAsia="方正小标宋简体"/>
          <w:sz w:val="28"/>
          <w:szCs w:val="44"/>
        </w:rPr>
        <w:t xml:space="preserve">          </w:t>
      </w:r>
    </w:p>
    <w:tbl>
      <w:tblPr>
        <w:tblStyle w:val="6"/>
        <w:tblW w:w="9854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91"/>
        <w:gridCol w:w="1339"/>
        <w:gridCol w:w="2063"/>
        <w:gridCol w:w="267"/>
        <w:gridCol w:w="1292"/>
        <w:gridCol w:w="1038"/>
        <w:gridCol w:w="2330"/>
      </w:tblGrid>
      <w:tr w14:paraId="0A284322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41FF1419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年    级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5E138112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高20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u w:val="single"/>
              </w:rPr>
              <w:t xml:space="preserve">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u w:val="single"/>
                <w:lang w:val="en-US" w:eastAsia="zh-CN"/>
              </w:rPr>
              <w:t>24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 级</w:t>
            </w:r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6167DFFA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学   科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0E66CA0B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数学</w:t>
            </w:r>
          </w:p>
        </w:tc>
      </w:tr>
      <w:tr w14:paraId="14718341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4E790DE5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题名称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13485AE7"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14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12" w:lineRule="auto"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="微软雅黑" w:hAnsi="微软雅黑" w:eastAsia="微软雅黑" w:cs="微软雅黑"/>
                <w:b w:val="0"/>
                <w:bCs/>
                <w:color w:val="000000"/>
                <w:sz w:val="22"/>
                <w:szCs w:val="22"/>
                <w:lang w:val="en-US" w:eastAsia="zh-CN"/>
              </w:rPr>
              <w:t>8.6.3  平面与平面平行</w:t>
            </w:r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4F91EFE8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   型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6A65CF51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eastAsia="zh-CN"/>
              </w:rPr>
              <w:t>新授课</w:t>
            </w:r>
          </w:p>
        </w:tc>
      </w:tr>
      <w:tr w14:paraId="045FB75C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70C6F46C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设 计 者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0465BB6A">
            <w:pPr>
              <w:widowControl/>
              <w:jc w:val="center"/>
              <w:rPr>
                <w:rFonts w:hint="default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黄国丽</w:t>
            </w:r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49830A17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   时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64885009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第 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 xml:space="preserve"> 1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   课时</w:t>
            </w:r>
          </w:p>
        </w:tc>
      </w:tr>
      <w:tr w14:paraId="5892C68D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46A7AF2F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育  人</w:t>
            </w:r>
          </w:p>
          <w:p w14:paraId="206D0BFC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2A72E4A1">
            <w:pPr>
              <w:numPr>
                <w:ilvl w:val="0"/>
                <w:numId w:val="0"/>
              </w:numPr>
              <w:spacing w:line="360" w:lineRule="auto"/>
              <w:jc w:val="both"/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Times New Roman"/>
                <w:szCs w:val="21"/>
                <w:lang w:val="en-US" w:eastAsia="zh-CN"/>
              </w:rPr>
              <w:t>1.直观想象</w:t>
            </w:r>
            <w:r>
              <w:rPr>
                <w:rFonts w:hint="eastAsia" w:cs="Times New Roman"/>
                <w:color w:val="000000"/>
                <w:kern w:val="0"/>
                <w:szCs w:val="21"/>
                <w:lang w:val="en-US" w:eastAsia="zh-CN"/>
              </w:rPr>
              <w:t>2.数学抽象3.</w:t>
            </w: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  <w:lang w:val="zh-CN"/>
              </w:rPr>
              <w:t>逻辑推理</w:t>
            </w:r>
          </w:p>
        </w:tc>
      </w:tr>
      <w:tr w14:paraId="46F5BAC7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restart"/>
            <w:shd w:val="clear" w:color="auto" w:fill="auto"/>
            <w:vAlign w:val="center"/>
          </w:tcPr>
          <w:p w14:paraId="23AFFF12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22B5FFAE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747BB80E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①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通过具体实例，直观感知、操作确认，猜想、归纳出平面与平面平行的判定定理</w:t>
            </w:r>
          </w:p>
        </w:tc>
      </w:tr>
      <w:tr w14:paraId="750E46BE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00A4A3E1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19008015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②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类比线面平行的性质定理发现并得出平面与平面平行的性质定理</w:t>
            </w:r>
          </w:p>
        </w:tc>
      </w:tr>
      <w:tr w14:paraId="22587A2D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5063BAA1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50FAD387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③</w:t>
            </w:r>
            <w:r>
              <w:rPr>
                <w:rFonts w:hint="eastAsia" w:cs="Times New Roman"/>
                <w:szCs w:val="21"/>
                <w:lang w:val="en-US" w:eastAsia="zh-CN"/>
              </w:rPr>
              <w:t>运用判定定理、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性质定理</w:t>
            </w:r>
            <w:r>
              <w:rPr>
                <w:rFonts w:hint="eastAsia" w:cs="Times New Roman"/>
                <w:szCs w:val="21"/>
                <w:lang w:val="en-US" w:eastAsia="zh-CN"/>
              </w:rPr>
              <w:t>证明平面与平面平行问题</w:t>
            </w:r>
          </w:p>
        </w:tc>
      </w:tr>
      <w:tr w14:paraId="24524201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162656DB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77BD59D7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重  点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0CA41E04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两个平面平行的判定定理和性质定理</w:t>
            </w:r>
          </w:p>
        </w:tc>
        <w:tc>
          <w:tcPr>
            <w:tcW w:w="1559" w:type="dxa"/>
            <w:gridSpan w:val="2"/>
            <w:shd w:val="clear" w:color="auto" w:fill="auto"/>
            <w:vAlign w:val="center"/>
          </w:tcPr>
          <w:p w14:paraId="2D6747C4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1A71180B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难  点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495E0292">
            <w:pPr>
              <w:widowControl/>
              <w:jc w:val="center"/>
              <w:rPr>
                <w:rFonts w:cs="宋体" w:asciiTheme="minorEastAsia" w:hAnsiTheme="minorEastAsia"/>
                <w:color w:val="000000"/>
                <w:kern w:val="0"/>
                <w:sz w:val="22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在两平面平行的条件下，如何发现不变的性质</w:t>
            </w:r>
          </w:p>
        </w:tc>
      </w:tr>
      <w:tr w14:paraId="4710390E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61DFAB36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核  心</w:t>
            </w:r>
          </w:p>
          <w:p w14:paraId="3BC74A87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问  题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31EF1709">
            <w:pPr>
              <w:widowControl/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Times New Roman"/>
                <w:szCs w:val="21"/>
                <w:lang w:val="en-US" w:eastAsia="zh-CN"/>
              </w:rPr>
              <w:t>运用判定定理证明平面与平面平行问题</w:t>
            </w:r>
          </w:p>
        </w:tc>
      </w:tr>
      <w:tr w14:paraId="652F8C2B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restart"/>
            <w:shd w:val="clear" w:color="auto" w:fill="auto"/>
            <w:noWrap/>
            <w:vAlign w:val="center"/>
          </w:tcPr>
          <w:p w14:paraId="7E2C9A21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课  时</w:t>
            </w:r>
          </w:p>
          <w:p w14:paraId="11D07668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1AB5E9CC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①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体会立体几何中研究位置关系的判定的方法，发展学生数学抽象素养。</w:t>
            </w:r>
          </w:p>
        </w:tc>
      </w:tr>
      <w:tr w14:paraId="378FE5AE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3E7F3E46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4CFD43E4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②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能应用判定定理，对面面平行的简单问题进行证明，提升学生数学逻辑推理素养。</w:t>
            </w:r>
          </w:p>
        </w:tc>
      </w:tr>
      <w:tr w14:paraId="0171ACBF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4A58F460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360D31BC">
            <w:pPr>
              <w:widowControl/>
              <w:spacing w:after="150" w:line="420" w:lineRule="atLeas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③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能用性质定理对一些空间位置关系的简单命题进行证明，提升学生数学逻辑推理素养。</w:t>
            </w:r>
          </w:p>
        </w:tc>
      </w:tr>
      <w:tr w14:paraId="553139E7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9854" w:type="dxa"/>
            <w:gridSpan w:val="8"/>
            <w:shd w:val="clear" w:color="auto" w:fill="auto"/>
            <w:noWrap/>
            <w:vAlign w:val="center"/>
          </w:tcPr>
          <w:p w14:paraId="5FB7F550">
            <w:pPr>
              <w:widowControl/>
              <w:jc w:val="center"/>
              <w:rPr>
                <w:rFonts w:ascii="黑体" w:hAnsi="黑体" w:eastAsia="黑体" w:cs="宋体"/>
                <w:b/>
                <w:bCs/>
                <w:color w:val="000000"/>
                <w:kern w:val="0"/>
                <w:sz w:val="36"/>
                <w:szCs w:val="36"/>
              </w:rPr>
            </w:pPr>
            <w:r>
              <w:rPr>
                <w:rFonts w:hint="eastAsia" w:ascii="黑体" w:hAnsi="黑体" w:eastAsia="黑体" w:cs="宋体"/>
                <w:b/>
                <w:bCs/>
                <w:color w:val="000000"/>
                <w:kern w:val="0"/>
                <w:sz w:val="36"/>
                <w:szCs w:val="36"/>
              </w:rPr>
              <w:t>教学过程</w:t>
            </w:r>
          </w:p>
        </w:tc>
      </w:tr>
      <w:tr w14:paraId="2AAF0E93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65306C95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34B3A538">
            <w:pPr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习内容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0B35D5BF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教师活动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4F8367CC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生活动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5CBD52A7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计意图</w:t>
            </w:r>
          </w:p>
        </w:tc>
      </w:tr>
      <w:tr w14:paraId="3316899D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32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2B68DBC1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一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25D497BA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ind w:firstLine="420" w:firstLineChars="20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回顾1上节课我们学习了直线与平面平行的判定定理和性质定理，你认为这节课我们要研究哪些内容？按怎样的线索展开研究？研究方法是什么？</w:t>
            </w:r>
          </w:p>
          <w:p w14:paraId="7C126C39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ind w:firstLine="420" w:firstLineChars="20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</w:p>
          <w:p w14:paraId="3431C390">
            <w:pPr>
              <w:widowControl/>
              <w:rPr>
                <w:rFonts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/>
                <w:b/>
                <w:bCs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 xml:space="preserve">回顾2 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你能说出平面与平面平行的定义吗？你根据什么来判断两平面平行？如果根据定义来判断，关键是什么？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5279A752">
            <w:pPr>
              <w:widowControl/>
              <w:jc w:val="center"/>
              <w:rPr>
                <w:rFonts w:hint="default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25755</wp:posOffset>
                      </wp:positionH>
                      <wp:positionV relativeFrom="paragraph">
                        <wp:posOffset>462280</wp:posOffset>
                      </wp:positionV>
                      <wp:extent cx="891540" cy="1069975"/>
                      <wp:effectExtent l="0" t="0" r="3810" b="15875"/>
                      <wp:wrapSquare wrapText="bothSides"/>
                      <wp:docPr id="54" name="组合 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91540" cy="1069975"/>
                                <a:chOff x="9584" y="30142"/>
                                <a:chExt cx="1404" cy="1685"/>
                              </a:xfrm>
                            </wpg:grpSpPr>
                            <wps:wsp>
                              <wps:cNvPr id="53" name="文本框 53"/>
                              <wps:cNvSpPr txBox="1"/>
                              <wps:spPr>
                                <a:xfrm>
                                  <a:off x="9962" y="31418"/>
                                  <a:ext cx="723" cy="4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4CD98BC">
                                    <w:pPr>
                                      <w:rPr>
                                        <w:rFonts w:hint="default" w:eastAsiaTheme="minorEastAsia"/>
                                        <w:color w:val="000000" w:themeColor="text1"/>
                                        <w:lang w:val="en-US" w:eastAsia="zh-CN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 w:themeColor="text1"/>
                                        <w:lang w:val="en-US" w:eastAsia="zh-CN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图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  <pic:pic xmlns:pic="http://schemas.openxmlformats.org/drawingml/2006/picture">
                              <pic:nvPicPr>
                                <pic:cNvPr id="52" name="图片 52" descr=" 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9584" y="30142"/>
                                  <a:ext cx="1404" cy="121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25.65pt;margin-top:36.4pt;height:84.25pt;width:70.2pt;mso-wrap-distance-bottom:0pt;mso-wrap-distance-left:9pt;mso-wrap-distance-right:9pt;mso-wrap-distance-top:0pt;z-index:251659264;mso-width-relative:page;mso-height-relative:page;" coordorigin="9584,30142" coordsize="1404,1685" o:gfxdata="UEsDBAoAAAAAAIdO4kAAAAAAAAAAAAAAAAAEAAAAZHJzL1BLAwQUAAAACACHTuJATV19HNkAAAAJ&#10;AQAADwAAAGRycy9kb3ducmV2LnhtbE2PQU/CQBCF7yb+h82YeJPtFhGsnRJD1BMxEUwMt6E7tA3d&#10;3aa7tPDvXU56nHwvb76XL8+mFQP3vnEWQU0SEGxLpxtbIXxv3x8WIHwgq6l1lhEu7GFZ3N7klGk3&#10;2i8eNqESscT6jBDqELpMSl/WbMhPXMc2soPrDYV49pXUPY2x3LQyTZInaaix8UNNHa9qLo+bk0H4&#10;GGl8naq3YX08rC677ezzZ60Y8f5OJS8gAp/DXxiu+lEdiui0dyervWgRZmoakwjzNC648mc1B7FH&#10;SB8jkUUu/y8ofgFQSwMEFAAAAAgAh07iQMwki5VIAwAAiAcAAA4AAABkcnMvZTJvRG9jLnhtbK1V&#10;zW4TMRC+I/EOlu90d9MkJKtuqpKSCqmiFQVxdrzeH7FrG9vJppwRhRsnLnDhzhsg8TZtX4OxvZv+&#10;IqpCpOyOZ8bjmc/fzG5tr+oKLZnSpeAJjjZCjBinIi15nuBXL2ePRhhpQ3hKKsFZgo+ZxtuThw+2&#10;GhmznihElTKFIAjXcSMTXBgj4yDQtGA10RtCMg7GTKiaGFiqPEgVaSB6XQW9MBwGjVCpVIIyrUG7&#10;6424jajuElBkWUnZrqCLmnHjoypWEQMl6aKUGk9ctlnGqDnIMs0MqhIMlRr3hENAnttnMNkica6I&#10;LErapkDuksK1mmpScjh0HWqXGIIWqrwRqi6pElpkZoOKOvCFOESgiii8hs2eEgvpasnjJpdr0OGi&#10;rqF+77D0+fJQoTJN8KCPESc13Pj5z/ennz8iUAA6jcxjcNpT8kgeqlaR+5UteJWp2r6hFLRyuB6v&#10;cWUrgygoR+No0AfEKZiicDgePx544GkBt2O3jQcjOB7Mm2HU73XGp+3+qB+C1e0ejtzWoDs4sPmt&#10;02kkcFJfAKX/Daijgkjm8NcWgw6ozQ6osy8nZ99+nH3/gAabHivnZ4FCZvVEQGFRp9egvAWv8XjY&#10;84VH/WjkC+9ge9yDk2zV/XBsLeuiSSyVNntM1MgKCVbAc0c/stzXxrt2LvZQLaoynZVV5RYqn08r&#10;hZYEemLmfm30K24VR02Ch5uD0EXmwu73oSsOyVisfVFWMqv5ypFDx3ORHgMASvhm05LOSshyn2hz&#10;SBR0FzAB5o85gEdWCThEtBJGhVDvbtNbf7hLsGLUQLcmWL9dEMXgJhb1VEAhEUwtSZ0I8ZWpOjFT&#10;on4NI2fHRgAT4RTiJNh04tT4eQAji7KdHecEzSmJ2edHkrZ36OoFbk22ZElj+LfdCNINkv19BsIu&#10;s4D0fTS+PCyppQeoLxMNmOE78vTrr/NPJ2gAipRpCvkie2Wdu98MrCjpvqBvNOJiWhCesx0tgRld&#10;BVfdA7u8cvK8KmVHEiv/35GMVMzqOUuBrc9S1xbAS6OYoYVlZQbsegHJeoatDS7Li8Rszn/qpFtG&#10;SNdJlwZIL3Lj5b695PLxGTgREnK94Aa0a9H2Y2K/AJfXzuviAzr5DVBLAwQKAAAAAACHTuJAAAAA&#10;AAAAAAAAAAAACgAAAGRycy9tZWRpYS9QSwMEFAAAAAgAh07iQK6FD+SlHQAAoB0AABQAAABkcnMv&#10;bWVkaWEvaW1hZ2UxLnBuZwGgHV/iiVBORw0KGgoAAAANSUhEUgAAAOMAAADECAIAAADiRQGVAAAX&#10;vElEQVR4nO2dbXfTxhaFRwFKmjiJk0Cg8KE/tX+1/dAVaIkd54VS2sDd1hOfO3UysiSPhIXPs7q8&#10;hKxYcr115syZrZnwdc6X6HXpn18q/1vNp0+f9Pr333/PP+vLl48fP9o/xY8//hhCePbs2fPnz8Nm&#10;USz+W9pu9znxhxSP7Q81Pj91PUvXViR2rn/94bHzFo8d/+jpKq55jmSg193dXb0iDNgpCXXU9oAv&#10;/5V1avse6fLz588oVa9//fUX23t7e1w0Mn3yZOfBF0v979goHurm27JRF1MXNPDDDz+EhWTF0dFR&#10;Ucy/wtOnTwuJpuuLkEy5Am0oxB4eHiJZnX48Hk+n07u7uydPnugAbXBlzrbxzz//SKx6lUzV8BLF&#10;bm5ujo+P//33X6mlD6WK29tbSZDTS6balkylTslUG9xPEjGR39lyrq+vDw4OEKhinLSrGNe5UmP9&#10;qd23/AOx6u7RdZyfn//000+hFHGnF+NsLMpEJQZyQm0rY1T8Ig24vLzc39/vI6bq5pAoQ9m46+aQ&#10;WCVT3TTv37834XLMbDZTatL19TgbCO0+27T+Ui05IX2bPpTK/RHvIRm1Lhc5Cm9JzV1fj7OBSJRK&#10;EdXWSwxkibS6Eo+imPZ3rlTdGQrmOhm1Bp1Y10HfPz5MV6kI3+mVOJsMEYogGsrOt4KXlCrh8lZP&#10;PSogwltA7e28ziCgG0MLTHCNRbJT8ZdZ+FyimBqoihXFmzdv+KfjxEim6n9LpupChVItNzc39m4f&#10;MXVeDCsKqqoEVN03VFgdx5BAx+Ox1DIfkXrQ6nYeU6meXl9fh3IcQhehIO8ydZaQLpGpVYoYcrcD&#10;Oo+pduIQdfnjwqrjhFIn6k5JGwpn1PzDojvOAZ3HVMlUugyRTHUdLlNnCbr5lIkQ69XVlck09BBT&#10;raK7u7ur02NP8dbfWeLu7k7CQCqPavJp11fAWePKlA+ZOg9R06+evl4VxehwSzPxwFW21t/09/Hj&#10;x1DWxthjri07UiHdi6nbDJV8qTCU6WlYDLOfnZ3R+S5K9JbJNOTNU3Ur4DDAIk1/n1K/5ciUyj59&#10;+pTxvM6wkE5CGbAkAwVRyZTxUkU3/VP7SQ4ZSrW/yqZUnUCnNEcMXhPdN9b35+4Zj8eYVHKd1xkW&#10;6icplt3e3koG6rooilHt1wbaZaBfWpKKYrtINqXqhiCa6lV3xsHBQSijuq4G3zSH6VKItc52cnh4&#10;qFfzeEiU2jbzlJBgFNqkY6Ke/WE2pRImrcivjel0qrNKrLozpGOdfjKZSMSnp6eep24tlCnDQjB0&#10;ZhCrRCJ1kr9KM1JO3L3JWaVS3JYQ7dOJslycPaAS3Da19fAwksLWyclJKHv96FU64a1YLUbOHhWG&#10;wlA+XaDX0WgUFpUpnZiHVJWmuEy3GYmSqIlMafHp0iBTqqrIppPWX+eTHHU3hCgTsHd1HcoE9Ko0&#10;xTv+24zad6s9KaJJM2p43717pxhH9YrcQOLRPxdPL8/J2fpX+wsdx8C3JCQVTKHmoU6Rs/Wv9hc6&#10;DsxmM0VWlEo4WynTkDemVvsLHSeGrj1l+Ee7UEtki6kr/YWOA3RUqOqTm9ZxLGWLqSv9hY4To6Zf&#10;gpFUas5Ikk1GK/2FjhPK5+rC4hlUhvVrTpyTLaau9Bc6joGfDp3UnI4kW8zTXYI1hkIVF0GN13EM&#10;Jsmjts+0DzVnzWms1HjwgMdOyEpX+gudrYJWPkST4li7z4PKoUxVmaykjrm+TevPqBd1fklWisQg&#10;QyF3PoXQYnTq4Tw/zvZgvz4dGGlGG9IMieLl5aV57urQWKk8MEApynptt7e3o9GI2ph2MgMFd0zT&#10;r+d8N0gVkgoVKKlC2wTU4+PjyWTCMfj96jyr3FhJNOhUTInhaHelv9DZNiQ+ZIrrA5lqz2+//XZ1&#10;dUWLTxGgjrO+Teuv+8PmPie46joU6nVnYEORcHFPK8T6Y6jbDAmAxHBzcyOZvnjxgnn0Q/TQcs2i&#10;e+OYSotPo0/nSWK1wpikyQzC5CUu062F3jbdKYlBPZmff/4ZmZIiIlPt4ciVtIypWKXIl+lIcdMw&#10;THX/0UVhE7Y7W4vCmaQ5Ho+Rh3QpjfKYFGKt2e1urFRFUFOkNnQaUhDtx2cgBdOjsnUmnC0Ex7RJ&#10;kB42uan5UUwhdRwqbWKq+1CdmrTwoaZoU0VyH6pTh3Y+1BRtYqr7UJ36NPWhpmgzmuo+VKcO7Xyo&#10;Kdr0qNyH6tSnqQ81RWN5uQ/VqUNrH2qKxjHVfahOfVr4UJMf1fQP3Ifq1KG1DzVFUqnuQ3XqkN2H&#10;mqKq9XcfqlOHvD7UFEmlug/VqUleH2qKpMLch+rUJK8PNUVV6+8+VKcmGX2oKZJ/6T5Upw7Zfagp&#10;VsRU96E6NcnlQ02RVKr7UJ06ZPehpki2/vSWwqI7RZWBWVg5Gcv3hEWyHKKGgOUv9vf3iwi9RU+Q&#10;ewOV65XP9HXUB4pafDJUm3ycdj9EfhRTyDpZYlWG28iHyhI/3EwvX75UMvDrr7/qohnHIjAzYbY2&#10;ZrMZX0bHU14gePtY1xDJ60NNUZWntvOh2sKTFvN19awtJFF++PBBn6l7gOxCAZtysS9SNXRy+VBT&#10;JJVKFMSHqgCJa4vVLB89Xp0qSc3KEIRYZdlKEsxEw0IA+hwTZXz29+/fv3r1Kts3c/qCMhET9Xdn&#10;Wkq2/pyVldAY8VdQrLgOHWaK1GG4aEejkf6KNp1hXwld+evR0ZHestyU7EIyvbq6yvjdnH7gd7cm&#10;tKMVR6p6VI18qNQEXr9+HcrsU8LFTYOhRjKlIsu7ymzU/VLEJa9VPnB7exsWC8A5AyK7DzVFsvVv&#10;6kPVVZ6dnaHmuxKuXupkAaD785XjbJJ+HD5ZS03ytXE5Z1hk9KEmT5F6o6kPVXeSBMerXXooYzOR&#10;mKBL50nRlI/CQiCZ3tzc6Ou5e3BwZPehptjJ6EOVTONnZcyMSKNASmBlBEpaFq0lVp0x1V1zvjm9&#10;+VBT7NhiauZDFbTR1eutL8GYKmaAEI1VXFxcsPxkPJpFyQ3PgParR8UZKz7f+bbYr4P9FE8S45RE&#10;U/2IrEKq1K4LF+h86V/GSKnzS7Lq1qgFL1att74EVQJ9mg2g7ZScnp7qn9KrYq0+mUTCYudkMtG2&#10;elQ6IPt3c/JC/hbK4UnEysj+8fFxKLvFBwcHceOcl52MPlSpEF0SO3UwyahSbO2XIulFMVLMcNfJ&#10;yQklKn1PHe8PDmwy/fhQUxTUPtf3ofKAQCiDq1kS/3+aRbmKDJid2qYF4Z86Y8XIgrMJ9OBDTbGT&#10;y4cqWbNMeliYVNjQV+IO0/dhuJ/R4b9KqGGFslCl/wUu042lNx9qivuYmsWHagtfL9VfCbfaqe9A&#10;95/DeGwwLCJuiO5LZ2Pp2oeaYh7esvhQacSVXFNPJXbSCugL6GawFoH9XxdQc1hzKhina3rzoaYo&#10;TCvrz4dqgxMESKl2Op3yUaS/pATqIfqUqwMl43yoTZnHuVzzoUqmZkaREM/Pzz+XhMWY6vMSfbjL&#10;dIj040NNUVCzXX8+VKuSksvGRVM7QGJ99+7d27dvfSaL4dK1DzVFQTyv70OtwOYdUNSk52SN/pIu&#10;fRbLIdKPDzXFTlMfagWSKa2/vo+EyGBsWMz1GsrmQ68+i+VA6ceHmmIn13yopLYULPSZ1CwUmPk+&#10;3Az0t/x56yHSmw81RUEczTIfqs1UZYk2xtOwuP8YSqAExvitMyx68KEmT51rPlRJkEKssP6+yZRh&#10;MMsHXKaDozcfaop5X4rGWjIiQ6WP5amkswS1dkaC8Hhgl+vn7DvmO1G0k0ap5Zpb1nGA/gxxjZ4M&#10;mV5vF1DwsKj6Q5gOedDZRvAdB+gQTyYTgiiVx3XmQ21KYU+nKJRSTpJqR6ORDyM5Mcx8wygj5imz&#10;zvV0ARhGGWng8RIqTT4pmhNjIonrNn163+5jqsK4Ts9ZKS118dCWM1zU6EuX0iuzNjGW2WdY/c/z&#10;/na7PBy1d7YcYipRzOTRp06e/PLLL1hjaO7xodrT+o4DtgQpVmP6VSabHmizFrXj9I+X951h4Ep1&#10;hoEr1RkGrlRnGLhSnWHgSnWGgSvVGQauVGcYuFKdYeBKdYaBK9UZBq5UZxi4Up1h4Ep1hoEr1RkG&#10;rlRnGLhSnWHgSnWGgSvVGQauVGcYuFKdYeBKdYaBK9UZBp0rlZm2mfuXta/sn7ZesK2k6qumby02&#10;k19YzGDObOn/n3Xqa/dIfyywyTLBEuvXchVgm4jr2bNnzMnhc1VvLfGa6DYvy8HBgS0T2ZMyuA6p&#10;U7fL4eGhJMua26PR6Pr62lYB6OdinA2EOdFY/snmFVRQk1hD2dj2oVRm3pIu9/b2tM3s7MxzdHFx&#10;EcplgFiylRW5e7gkZ9MgjjIhmgQqnUgPzJKGPDqflypeujeewnh/f1+Xojvp8vKS9Sp80tYtR3pQ&#10;nEIhiIEVzqbTqSJrHzOo2WSXrF+o09uchvFyhn1Oxe1sGrES1AKr+ZVqJRtbFr0PpT5cjdLW3Gbt&#10;GJbjpt33eVu3E/3urN4jUdIIa4+0q53Io3OlkiPrtmDSTamW9X+1X30p8mXw1n+bYQUUei/SKJNf&#10;E1DvQ1if86cyLbw1/b2d1xkEpH+0wKx9FYuk88r/5xIW2mIFozdv3vBPx4mRTNX/lkzVyQ6lWliM&#10;F/qIqRbPbTF23Te9rQvvDAUJdDweSy1U+5eU2XlMpXqqlDSUdVNWU3eZOktIl8jUKkW2ii90HlPj&#10;5YssQ/WClLMEy6Cy6AUj/mHRHeeAzmOqZIorxWSq63CZOkuwLitlIsTK6qx2QOcx1ZaB293d1emx&#10;p3jr7yxxd3cnYSCVRzXZ+bg/Z40rUz6y7zxETb96+nplxJ/Od7zaZbbWP+VDtfBpS132tiK8s4F8&#10;jXyoiISsVFI5Ozuj880QpvbHi7LmbP3ng7NFoU+nLIU3Rde0v78fSquK7hjWY/exqG0GAdCrljyk&#10;yMPDw1A2vKzEbiPq8Th8ZqUSQbVhPlRF0L29PUwGoWz6daG9LWDsbBo06FSEzGenlnY0GkkqrMfO&#10;CJGIm9+cDTE+VN0l2kCmnE93CaMOobyfXKbbTOztJ3ihXcxTQtrVu3pLMrXnl0JGpeLbV0OvU5J/&#10;6EyE8b0Sdl5dXeU6ozNQJBUkqHBGMqoN7ZFCWJs9lINECmrx00o5W/9HfahCgdYKqKSw0iupibNt&#10;0OKTFqrzhLHOilOksHFH3MjZ+mPcCmXFwaT5tITt6XRKlFVSkvG8zoCQTGl+1Vs6ODiQVCRTRVCF&#10;UmSKcOMSAWSLqSkfKnt0EboU0mfv+28z0oM9RcfDc1KFGfsx+9GjWtJJJ2NU7kN1Kqj2oabI1vq7&#10;D9WpSbUPNUXOmOo+VKcO1T7UFNliqvtQnTqs9KGmyBZT3Yfq1GGlDzVFtpjqPlSnDit9qCmyxVT3&#10;oTp1WOlDTZHNn+o+VKcOK32oKRq3/u5DderQ2oeaok3r7z5Upw7tfKgpWirVfahONa19qCnaNNDu&#10;Q3VW0tqHmqKxUt2H6tSknQ81RZvW332ozkpa+1BTtGn93YfqrKS1DzVF45jqPlSnDq19qCnWGqNa&#10;8qEunVK3lLSra2JGXy49lJG4TlXCGTrtfKgpGrf+KR8qAw+hjOS6RDp3ZCHkK9xhFNhcpttAOx9q&#10;ijYxtcKHGneh/i3RfquWtcijneHSzoeaonFMrfCh6gZSzqoNbh3dQ4qmjL7aLO6hLMe6JeC7p7UP&#10;NUUbpYZymUAJTtGRVp4aqq6Da+IY5SW6ODIVlKr99Advb29bX7EzCPBMCUYuMaSuo9Q2rT+ZcuxD&#10;tfIqS7EROyXH/f191hai9xfKMMz+1lfsDAXLD/Wjq5lVB2ad4npjpdb0oc5ms6OjI9JWNM2qmNo/&#10;Go3qeLydQdPah5qisVLjjtTSowUM7+pdK1dZWYpagf5JQdgfrd4GFEeVqkoP0+m0vg81RTKwtfCh&#10;6i1bpzX89zEVDtC2LlpNv9m9pGkJnQ8PZbmg3ddwvhXZfagpqmJqIx8qy/aZW4XqKQu0aSd1NbwI&#10;sUwZ7tJO3RgMIvhqlIMjrw81xYpkkZtAQVsZJwV8dY90QYzhknpaT1+Xi6DRN/1962NhQ7SorCzW&#10;xB3KLJZVstt9Dedbwe/O052UKSVTtbT83NrDiuM0nuuM+FQptZEPFa9hKHtaunT0pz8hHnMw2xQs&#10;1LUicxB//vknZhc+wRkQ2X2oKZJKbepDZYgfh4repcyLuEMpWeUrjKZSZ9V+qV9pq959+fIln1bH&#10;p+hsGnl9qCmq8tRGPlTtIbwjTUn84uKCaP/777+/fftWG5PJ5OTkRAfoXX0NfSbCJQbbRusv4/RP&#10;dh9qiipZNPKh6uJIWJGa1CyZEnGRqeIoMuVdQizpAX/oj7MOkew+1BRJZRAgbXV1XYd1mOgtaeP4&#10;+DhEXXjLTU9PT/kQtQKIdSlyM8jG3+puQ/rj8bj113C+FTT35H5hUdykNSbSWSld/+RHb0dSqTaw&#10;hP6wodhjhFItdumw8J3oSOvZ4V8JpWolVr6JjterjlFbQO7CMEYooynfyv0Ag8MUol9QIfPo6Cgs&#10;9Ip2zcG8pq2+SqmmG2nr1atXzH6ROh7xWe8PReo78Cf08aVL6qZC0rcOlkRMTcD9AENEUVM/on5Q&#10;etJhbVE+SrJHhd0EKKOudG1J2Wr3dbCum1K/zfVHMqpXiZLSGrZFNkhYpWyL085QiKuQpIWKTQSj&#10;vCdKxlTyTl3EbDY7OzurYy6UKHWh9jhAWNxbjFLYgNbOAsYzOEb7sbzk/HJO99hIeFiMoyqodTHV&#10;Q1KpiohSkkKdOnQXFxcrP4hunc2IaaZpexX6HDpb2sNXknbV5VpzRNj5huhHpFtCbwmLSBcOpGTr&#10;r/1qxGPblFmlKj4ufnRGMZLk1bJS/a10qaQbF/b5+fnr16/5QzUZ1Fkzfz+nL2J7XRczPFf1qGj9&#10;UQ/GrYp6J0U1bCs8MhtKjdKg67rJB3TnnZycIHpkysDsaDTSMd76Dw6M/ehEGxQlu5jhORlTY2OU&#10;1ZJWxjzyUXsywey0jAVjpYmPoThsz4Zn/3pOD9D90K+pDFCRyB7kz3uWnZS/UK/kkTZ9X7URhn59&#10;WFRJGS9gQAuxaj/2q1BmsXE6q50u0w3HzEM2cml77PlNUlXqOdkvYMcGD8xfKLRTbT3JpQ0/YMxL&#10;fRAFUZveR3/14cOHsEhf2KNPVv8s/pLOUGAK6VAGF0ZKbR4U2k9lcfETy9kvYP7YfpZ5LnHK8FHU&#10;YtmPoYYSVSiFqxRCn+kp6eCQKvT72hPz2maA/fj4eDKZcAwJQBc9qv/kqTygx6wsOr3OSvkzLHpz&#10;XEfys6KnppbsM7hs2MMkwG5GGRxme7fHoWh71XjSnDJPWUcT5MyVqvuDUaiw8BYwo4TUSaUJnxQd&#10;oFSVajabvX37lgFY1M8ogIQrmeJlQcoScRcZt9MDCFFioKr44sUL/Zr83Cbfjh48LpDj+v7C8Xgs&#10;sVIoDWV9igdaeJfcgHQi+3dweuBho3pycjKdThGJTfCI/aiLuvh9TCU7Jm7bVAI2q+D9oUVR0frr&#10;XX0TxifioVF6WmEx9I8/UN9nHQOY8w1RONPvq8CEPPSLU9jRj0uA6ygBmD+CnWWeS8xToVTkkqDN&#10;rYi7yif6GyIYj+y3M+tSiJ6tN4V0MUle8XWxummjeS6XchH9EwsfxVSrITjfGfbUJ4HJDEY9MFdb&#10;o3kudSTrXtIPC2UqrX+axzssJkz1Cf2+M9QPYdiS2VBsArJ+KKjZNp3nkjBMZLU/DOXjKH/88YeN&#10;V60zu4uzmcSd4z6nwi2I5zZ8qlc6WKkqUjwTKgmoVMujXkvNQXXx1RkcJHU2yt/z2XdyzXPJI9HI&#10;VM1EKEeB13kW0dk0lhYawT3XGwXG06bzXD7a+tMi2CwBzvcEIuE5oj47UkZBHK0/zyUOVB1PksCM&#10;ElZIY3iNqal4asATgO8JAhM6YYrc3k49j6kt5rl8WKXin6Z76v8eXL8b+DVxVCHWnp0bBcJiElNz&#10;kPjskM4SlMwZYkS1PRd2ntLrpx23pc4Zl+rtIpzNx4zFTATBhCN9DvHczyqlBAB7PzIlce7nCpxB&#10;YOYNq6FKM32uizsPnFj1qKdaXcmn4neWkDyQKZOU9RzL/gc+DZTRY9YXIAAAAABJRU5ErkJggg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KomDr62AAAAIQEAABkAAABkcnMvX3JlbHMvZTJvRG9jLnht&#10;bC5yZWxzhY9BasMwEEX3hdxBzD6WnUUoxbI3oeBtSA4wSGNZxBoJSS317SPIJoFAl/M//z2mH//8&#10;Kn4pZRdYQde0IIh1MI6tguvle/8JIhdkg2tgUrBRhnHYffRnWrHUUV5czKJSOCtYSolfUma9kMfc&#10;hEhcmzkkj6WeycqI+oaW5KFtjzI9M2B4YYrJKEiT6UBctljN/7PDPDtNp6B/PHF5o5DOV3cFYrJU&#10;FHgyDh9h10S2IIdevjw23AFQSwMEFAAAAAgAh07iQHnnugQEAQAAEwIAABMAAABbQ29udGVudF9U&#10;eXBlc10ueG1slZHBTsMwDIbvSLxDlCtqU3ZACK3dgY4jIDQeIErcNqJxojiU7e1Juk2CiSHtGNvf&#10;7y/JcrW1I5sgkHFY89uy4gxQOW2wr/n75qm454yiRC1Hh1DzHRBfNddXy83OA7FEI9V8iNE/CEFq&#10;ACupdB4wdToXrIzpGHrhpfqQPYhFVd0J5TACxiLmDN4sW+jk5xjZepvKexOPPWeP+7m8qubGZj7X&#10;xZ9EgJFOEOn9aJSM6W5iQn3iVRycykTOMzQYTzdJ/MyG3Pnt9HPBgXtJjxmMBvYqQ3yWNpkLHUho&#10;94UBpvL/kGxpqXBdZxSUbaA2YW8wHa3OpcPCtU5dGr6eqWO2mL+0+QZQSwECFAAUAAAACACHTuJA&#10;eee6BAQBAAATAgAAEwAAAAAAAAABACAAAADOJAAAW0NvbnRlbnRfVHlwZXNdLnhtbFBLAQIUAAoA&#10;AAAAAIdO4kAAAAAAAAAAAAAAAAAGAAAAAAAAAAAAEAAAAJsiAABfcmVscy9QSwECFAAUAAAACACH&#10;TuJAihRmPNEAAACUAQAACwAAAAAAAAABACAAAAC/IgAAX3JlbHMvLnJlbHNQSwECFAAKAAAAAACH&#10;TuJAAAAAAAAAAAAAAAAABAAAAAAAAAAAABAAAAAAAAAAZHJzL1BLAQIUAAoAAAAAAIdO4kAAAAAA&#10;AAAAAAAAAAAKAAAAAAAAAAAAEAAAALkjAABkcnMvX3JlbHMvUEsBAhQAFAAAAAgAh07iQKomDr62&#10;AAAAIQEAABkAAAAAAAAAAQAgAAAA4SMAAGRycy9fcmVscy9lMm9Eb2MueG1sLnJlbHNQSwECFAAU&#10;AAAACACHTuJATV19HNkAAAAJAQAADwAAAAAAAAABACAAAAAiAAAAZHJzL2Rvd25yZXYueG1sUEsB&#10;AhQAFAAAAAgAh07iQMwki5VIAwAAiAcAAA4AAAAAAAAAAQAgAAAAKAEAAGRycy9lMm9Eb2MueG1s&#10;UEsBAhQACgAAAAAAh07iQAAAAAAAAAAAAAAAAAoAAAAAAAAAAAAQAAAAnAQAAGRycy9tZWRpYS9Q&#10;SwECFAAUAAAACACHTuJAroUP5KUdAACgHQAAFAAAAAAAAAABACAAAADEBAAAZHJzL21lZGlhL2lt&#10;YWdlMS5wbmdQSwUGAAAAAAoACgBSAgAAAyYAAAAA&#10;">
                      <o:lock v:ext="edit" aspectratio="f"/>
                      <v:shape id="_x0000_s1026" o:spid="_x0000_s1026" o:spt="202" type="#_x0000_t202" style="position:absolute;left:9962;top:31418;height:409;width:723;" fillcolor="#FFFFFF [3201]" filled="t" stroked="f" coordsize="21600,21600" o:gfxdata="UEsDBAoAAAAAAIdO4kAAAAAAAAAAAAAAAAAEAAAAZHJzL1BLAwQUAAAACACHTuJAHQiNAbsAAADb&#10;AAAADwAAAGRycy9kb3ducmV2LnhtbEWPS2vDMBCE74X8B7GB3mrZbROCEyWHQKGnQl4+L9ZGMrFW&#10;RlLz+vVVoJDjMDPfMIvV1fXiTCF2nhVURQmCuPW6Y6Ngv/t6m4GICVlj75kU3CjCajl6WWCt/YU3&#10;dN4mIzKEY40KbEpDLWVsLTmMhR+Is3f0wWHKMhipA14y3PXyvSyn0mHHecHiQGtL7Wn76xQ0xt2b&#10;QzUEq13/yT/3227vO6Vex1U5B5Homp7h//a3VjD5gMeX/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QiNAb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 w14:paraId="64CD98BC">
                              <w:pPr>
                                <w:rPr>
                                  <w:rFonts w:hint="default" w:eastAsiaTheme="minorEastAsia"/>
                                  <w:color w:val="000000" w:themeColor="text1"/>
                                  <w:lang w:val="en-US" w:eastAsia="zh-CN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lang w:val="en-US" w:eastAsia="zh-CN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图1</w:t>
                              </w:r>
                            </w:p>
                          </w:txbxContent>
                        </v:textbox>
                      </v:shape>
                      <v:shape id="_x0000_s1026" o:spid="_x0000_s1026" o:spt="75" alt=" " type="#_x0000_t75" style="position:absolute;left:9584;top:30142;height:1212;width:1404;" filled="f" o:preferrelative="t" stroked="f" coordsize="21600,21600" o:gfxdata="UEsDBAoAAAAAAIdO4kAAAAAAAAAAAAAAAAAEAAAAZHJzL1BLAwQUAAAACACHTuJAfAM6xboAAADb&#10;AAAADwAAAGRycy9kb3ducmV2LnhtbEWPQWuDQBSE74X+h+UVemvWBJIG6yoSovQam9xf3ReVuG/F&#10;3aj5991CocdhZr5hkmwxvZhodJ1lBetVBIK4trrjRsH5q3jbg3AeWWNvmRQ8yEGWPj8lGGs784mm&#10;yjciQNjFqKD1foildHVLBt3KDsTBu9rRoA9ybKQecQ5w08tNFO2kwY7DQosDHVqqb9XdKDi+U1OW&#10;jwt/2w7zJddzUZWzUq8v6+gDhKfF/4f/2p9awXYDv1/CD5Dp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8AzrF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r:id="rId4" o:title=""/>
                        <o:lock v:ext="edit" aspectratio="t"/>
                      </v:shape>
                      <w10:wrap type="square"/>
                    </v:group>
                  </w:pict>
                </mc:Fallback>
              </mc:AlternateConten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教师帮助完善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48872D35">
            <w:pPr>
              <w:widowControl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学生回顾直线与平面平行的判定定理和性质定理的研究过程，并对本节课的研究内容、研究路径、方法进行回答。</w:t>
            </w:r>
          </w:p>
          <w:p w14:paraId="698AC422">
            <w:pPr>
              <w:widowControl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学生直观上感知两平面平行，但难以用数学语言阐述。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6A3B4649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ind w:firstLine="420" w:firstLineChars="20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立足一般观念的引领，</w:t>
            </w:r>
            <w:r>
              <w:rPr>
                <w:szCs w:val="21"/>
              </w:rPr>
              <w:t>本</w:t>
            </w:r>
            <w:r>
              <w:rPr>
                <w:rFonts w:hint="eastAsia"/>
                <w:szCs w:val="21"/>
                <w:lang w:val="en-US" w:eastAsia="zh-CN"/>
              </w:rPr>
              <w:t>节课的</w:t>
            </w:r>
            <w:r>
              <w:rPr>
                <w:szCs w:val="21"/>
              </w:rPr>
              <w:t>内容</w:t>
            </w:r>
            <w:r>
              <w:rPr>
                <w:rFonts w:hint="eastAsia"/>
                <w:szCs w:val="21"/>
                <w:lang w:val="en-US" w:eastAsia="zh-CN"/>
              </w:rPr>
              <w:t>虽然</w:t>
            </w:r>
            <w:r>
              <w:rPr>
                <w:szCs w:val="21"/>
              </w:rPr>
              <w:t>是新的，但</w:t>
            </w:r>
            <w:r>
              <w:rPr>
                <w:rFonts w:hint="eastAsia"/>
                <w:szCs w:val="21"/>
              </w:rPr>
              <w:t>研究过程、思想方法与</w:t>
            </w:r>
            <w:r>
              <w:rPr>
                <w:rFonts w:hint="eastAsia"/>
                <w:szCs w:val="21"/>
                <w:lang w:val="en-US" w:eastAsia="zh-CN"/>
              </w:rPr>
              <w:t>直线与平面平行的判定及其性质</w:t>
            </w:r>
            <w:r>
              <w:rPr>
                <w:rFonts w:hint="eastAsia"/>
                <w:szCs w:val="21"/>
              </w:rPr>
              <w:t>是一致的。</w:t>
            </w:r>
            <w:r>
              <w:rPr>
                <w:rFonts w:hint="eastAsia"/>
                <w:szCs w:val="21"/>
                <w:lang w:val="en-US" w:eastAsia="zh-CN"/>
              </w:rPr>
              <w:t>因此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学生通过梳理直线与平面平行的判定定理、性质定理的研究过程，就会找到面面平行的判定定理、性质定理的研究路径及研究方法。这个过程起到一个先行组织者的作用，帮学生找到出发点。</w:t>
            </w:r>
          </w:p>
          <w:p w14:paraId="58EABE11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eastAsia="zh-CN"/>
              </w:rPr>
            </w:pPr>
          </w:p>
        </w:tc>
      </w:tr>
      <w:tr w14:paraId="7527370B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27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3384551A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二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5A2BFC7E">
            <w:pPr>
              <w:widowControl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感受探究：如图8.5-11（1）,a和b分别是矩形硬纸片的两条对边所在直线，它们都和桌面平行，那么都和桌面平行，那么硬纸片和桌面平行吗？如图8.5-11</w:t>
            </w:r>
          </w:p>
          <w:p w14:paraId="19476E75">
            <w:pPr>
              <w:widowControl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drawing>
                <wp:inline distT="0" distB="0" distL="114300" distR="114300">
                  <wp:extent cx="1404620" cy="551180"/>
                  <wp:effectExtent l="0" t="0" r="5080" b="1270"/>
                  <wp:docPr id="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4620" cy="551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（2)c和d分别是三角尺相邻两边所在直线，它们都和桌面平行，那么三角尺和桌面平行吗？</w:t>
            </w:r>
          </w:p>
          <w:p w14:paraId="4BD316D4">
            <w:pPr>
              <w:widowControl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drawing>
                <wp:inline distT="0" distB="0" distL="114300" distR="114300">
                  <wp:extent cx="962660" cy="605155"/>
                  <wp:effectExtent l="0" t="0" r="8890" b="4445"/>
                  <wp:docPr id="10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660" cy="605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098E66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ind w:firstLine="420" w:firstLineChars="20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drawing>
                <wp:inline distT="0" distB="0" distL="114300" distR="114300">
                  <wp:extent cx="704215" cy="490220"/>
                  <wp:effectExtent l="0" t="0" r="635" b="5080"/>
                  <wp:docPr id="11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4215" cy="49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088BCA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判定定理　一个平面内的两条相交直线与另一个平面平行，则这两个平面平行。</w:t>
            </w:r>
          </w:p>
          <w:p w14:paraId="1475AEED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符号表示：</w:t>
            </w:r>
            <w:r>
              <w:rPr>
                <w:rFonts w:hint="eastAsia"/>
                <w:position w:val="-10"/>
                <w:sz w:val="21"/>
                <w:szCs w:val="21"/>
                <w:lang w:val="en-US" w:eastAsia="zh-CN"/>
              </w:rPr>
              <w:object>
                <v:shape id="_x0000_i1025" o:spt="75" type="#_x0000_t75" style="height:16pt;width:33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eastAsia"/>
                <w:position w:val="-10"/>
                <w:sz w:val="21"/>
                <w:szCs w:val="21"/>
                <w:lang w:val="en-US" w:eastAsia="zh-CN"/>
              </w:rPr>
              <w:object>
                <v:shape id="_x0000_i1026" o:spt="75" type="#_x0000_t75" style="height:16pt;width:33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KSEE3" ShapeID="_x0000_i1026" DrawAspect="Content" ObjectID="_1468075726" r:id="rId10">
                  <o:LockedField>false</o:LockedField>
                </o:OLEObject>
              </w:objec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eastAsia"/>
                <w:position w:val="-10"/>
                <w:sz w:val="21"/>
                <w:szCs w:val="21"/>
                <w:lang w:val="en-US" w:eastAsia="zh-CN"/>
              </w:rPr>
              <w:object>
                <v:shape id="_x0000_i1027" o:spt="75" type="#_x0000_t75" style="height:16pt;width:49.95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KSEE3" ShapeID="_x0000_i1027" DrawAspect="Content" ObjectID="_1468075727" r:id="rId12">
                  <o:LockedField>false</o:LockedField>
                </o:OLEObject>
              </w:objec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eastAsia"/>
                <w:position w:val="-6"/>
                <w:sz w:val="21"/>
                <w:szCs w:val="21"/>
                <w:lang w:val="en-US" w:eastAsia="zh-CN"/>
              </w:rPr>
              <w:object>
                <v:shape id="_x0000_i1028" o:spt="75" type="#_x0000_t75" style="height:13.95pt;width:29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28" DrawAspect="Content" ObjectID="_1468075728" r:id="rId14">
                  <o:LockedField>false</o:LockedField>
                </o:OLEObject>
              </w:objec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，</w:t>
            </w:r>
            <w:r>
              <w:rPr>
                <w:rFonts w:hint="eastAsia"/>
                <w:position w:val="-6"/>
                <w:sz w:val="21"/>
                <w:szCs w:val="21"/>
                <w:lang w:val="en-US" w:eastAsia="zh-CN"/>
              </w:rPr>
              <w:object>
                <v:shape id="_x0000_i1029" o:spt="75" type="#_x0000_t75" style="height:13.95pt;width:28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KSEE3" ShapeID="_x0000_i1029" DrawAspect="Content" ObjectID="_1468075729" r:id="rId16">
                  <o:LockedField>false</o:LockedField>
                </o:OLEObject>
              </w:object>
            </w:r>
            <w:r>
              <w:rPr>
                <w:rFonts w:hint="eastAsia"/>
                <w:position w:val="-6"/>
                <w:sz w:val="21"/>
                <w:szCs w:val="21"/>
                <w:lang w:val="en-US" w:eastAsia="zh-CN"/>
              </w:rPr>
              <w:object>
                <v:shape id="_x0000_i1030" o:spt="75" type="#_x0000_t75" style="height:12pt;width:15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18">
                  <o:LockedField>false</o:LockedField>
                </o:OLEObject>
              </w:object>
            </w:r>
            <w:r>
              <w:rPr>
                <w:rFonts w:hint="eastAsia"/>
                <w:position w:val="-10"/>
                <w:sz w:val="21"/>
                <w:szCs w:val="21"/>
                <w:lang w:val="en-US" w:eastAsia="zh-CN"/>
              </w:rPr>
              <w:object>
                <v:shape id="_x0000_i1031" o:spt="75" type="#_x0000_t75" style="height:16pt;width:31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KSEE3" ShapeID="_x0000_i1031" DrawAspect="Content" ObjectID="_1468075731" r:id="rId20">
                  <o:LockedField>false</o:LockedField>
                </o:OLEObject>
              </w:object>
            </w:r>
            <w:r>
              <w:rPr>
                <w:rFonts w:hint="eastAsia"/>
                <w:position w:val="-10"/>
                <w:sz w:val="21"/>
                <w:szCs w:val="21"/>
                <w:lang w:val="en-US" w:eastAsia="zh-CN"/>
              </w:rPr>
              <w:t>。</w:t>
            </w:r>
          </w:p>
          <w:p w14:paraId="0AF746F9">
            <w:pPr>
              <w:widowControl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07340</wp:posOffset>
                      </wp:positionH>
                      <wp:positionV relativeFrom="paragraph">
                        <wp:posOffset>233680</wp:posOffset>
                      </wp:positionV>
                      <wp:extent cx="944245" cy="650875"/>
                      <wp:effectExtent l="0" t="0" r="8255" b="15875"/>
                      <wp:wrapSquare wrapText="bothSides"/>
                      <wp:docPr id="31" name="组合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44245" cy="650875"/>
                                <a:chOff x="6316" y="74593"/>
                                <a:chExt cx="3530" cy="178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" name="图片 6" descr="https://www.pep.com.cn/gzsx/xrjbgzsx/xrjgzwd/202005/W020200512557337446409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6401" t="2320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6316" y="74593"/>
                                  <a:ext cx="3530" cy="125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30" name="文本框 50"/>
                              <wps:cNvSpPr txBox="1"/>
                              <wps:spPr>
                                <a:xfrm>
                                  <a:off x="7673" y="75886"/>
                                  <a:ext cx="1124" cy="4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5AC237E">
                                    <w:pPr>
                                      <w:rPr>
                                        <w:rFonts w:hint="default" w:eastAsiaTheme="minorEastAsia"/>
                                        <w:color w:val="000000" w:themeColor="text1"/>
                                        <w:lang w:val="en-US" w:eastAsia="zh-CN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 w:themeColor="text1"/>
                                        <w:lang w:val="en-US" w:eastAsia="zh-CN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图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24.2pt;margin-top:18.4pt;height:51.25pt;width:74.35pt;mso-wrap-distance-bottom:0pt;mso-wrap-distance-left:9pt;mso-wrap-distance-right:9pt;mso-wrap-distance-top:0pt;z-index:251660288;mso-width-relative:page;mso-height-relative:page;" coordorigin="6316,74593" coordsize="3530,1782" o:gfxdata="UEsDBAoAAAAAAIdO4kAAAAAAAAAAAAAAAAAEAAAAZHJzL1BLAwQUAAAACACHTuJAnukNGNoAAAAK&#10;AQAADwAAAGRycy9kb3ducmV2LnhtbE2PQWuDQBCF74X+h2UKvTWrMUaxjqGEtqcQaFIovW10ohJ3&#10;VtyNJv++m1N6HN7He9/kq4vuxEiDbQ0jhLMABHFpqpZrhO/9x0sKwjrFleoME8KVLKyKx4dcZZWZ&#10;+IvGnauFL2GbKYTGuT6T0pYNaWVnpif22dEMWjl/DrWsBjX5ct3JeRAspVYt+4VG9bRuqDztzhrh&#10;c1LTWxS+j5vTcX393cfbn01IiM9PYfAKwtHF3WG46Xt1KLzTwZy5sqJDWKQLTyLMk2gJ4gakcQLi&#10;gBDFSQKyyOX/F4o/UEsDBBQAAAAIAIdO4kA9Pz0RBQQAAOIIAAAOAAAAZHJzL2Uyb0RvYy54bWyt&#10;VktvI0UQviPxH1pzj2fGnrEdK87K6zyEFO1GBLTndk/PY5mZbrrbGSeIG2LhxokLXLjzD5D4N5v9&#10;G3w1j2xeiAiIFLu6qru66qv6qn3wYleV7FIaW6h66YWjwGOyFiop6mzpffnFyd7cY9bxOuGlquXS&#10;u5LWe3H46ScHjV7IscpVmUjD4KS2i0Yvvdw5vfB9K3JZcTtSWtYwpspU3GFpMj8xvIH3qvTHQTD1&#10;G2USbZSQ1kJ71Bm93qN5jkOVpoWQR0psK1m7zquRJXdIyeaFtt5hG22aSuFep6mVjpVLD5m69hOX&#10;QN7Qp394wBeZ4TovRB8Cf04ID3KqeFHj0ltXR9xxtjXFI1dVIYyyKnUjoSq/S6RFBFmEwQNsTo3a&#10;6jaXbNFk+hZ0FOoB6v/arXh1eW5YkSy9Seixmleo+Ic/vnv/0w8MCqDT6GyBTadGX+hz0yuybkUJ&#10;71JT0TdSYbsW16tbXOXOMQHlfBbO49hjAqZ4EgWTuMNd5CgOnZpOwqnHYJ1F8f5kMB73xyfxBOWi&#10;w+FsPiarP9zrU3i30ehCLPDf4wTpEU7/3J045bZGAnXyVl+eF+LcdIs7WA1Qvf/lzw8/vmMIPpFW&#10;9M1rQYemaUZaaqrySNR+dm13/s683QxCdt0kKDkIEftv8EVCOI7j2WQyi6JpFOyP3uqMcqUw6OYu&#10;Dk4JninxlWW1Wue8zuTKarQ5wEFQg8oY1eSSJ5bUBNh9L+3yXm6bstAnRVlSKUn+f+nIzEJWG4ku&#10;M58lYUsU9MaZdXQddUlLlW/G81UQ7I9f7q3jYL0XBbPjvdV+NNubBcezKIjm4Tpcf0unw2ixtRIw&#10;8PJIFwNvw+hRvZ/kRc/djnEtc9klb+dD11oIqG2xIUR0G0FCsVojPgfYNE3GKBIgB/DjyTjom9Y6&#10;I53IaWsKNGlv5/PW0EL/EW2qiwWx6MQDKj1FCsKKGHWHEuN4/x4l0CHGulOpKkYCIEcQLeT8Eoh3&#10;4Qxb6NpaUeGh54uyvqdA4qRpQ+6CbEXETHMB498OfYLV87Cn4f/UqLvIuSbSkds7PAPvu5l08/O7&#10;m19/v/ntexa3Q7vfRzOJud1LBUz6cWX/Ds/ZdDbphkw8n08Js673CM8wHEfdiInm/xFOq8oiGahk&#10;TbZZl6brr5P2ry/WvW1lzRqagsjtyQJQtl0BSHK7zQ7Rk7hRyRUQMAp1BlZWi5MCRT/j1p1zg5cM&#10;Srz17jU+0lLhEtVLHsuVuX5KT/tRTFg91uBlXHr26y3HSGT1tlortD7aHje1IvwbVw5ialT1BhVe&#10;kQeYeC3gZ+m5QVw7rGDAzwMhV6tWxojU3J3VFxrzuptWlBqaC61H8x1PX8vH/pmmt/Xuut318afJ&#10;4V9QSwMECgAAAAAAh07iQAAAAAAAAAAAAAAAAAoAAABkcnMvbWVkaWEvUEsDBBQAAAAIAIdO4kCw&#10;FmIuLSYAACgmAAAVAAAAZHJzL21lZGlhL2ltYWdlMS5qcGVnASgm19n/2P/gABBKRklGAAEBAQBg&#10;AGAAAP/bAEMACAYGBwYFCAcHBwkJCAoMFA0MCwsMGRITDxQdGh8eHRocHCAkLicgIiwjHBwoNyks&#10;MDE0NDQfJzk9ODI8LjM0Mv/bAEMBCQkJDAsMGA0NGDIhHCEyMjIyMjIyMjIyMjIyMjIyMjIyMjIy&#10;MjIyMjIyMjIyMjIyMjIyMjIyMjIyMjIyMjIyMv/CABEIAMUBxQMBIgACEQEDEQH/xAAbAAEAAwEB&#10;AQEAAAAAAAAAAAAAAwQFAgYBB//EABUBAQEAAAAAAAAAAAAAAAAAAAAB/9oADAMBAAIQAxAAAAH0&#10;NObLN6HrPNzHirm+z5D0jH2D5Fn/AEt90bxxBUmLFnOmJu6N44gqTGrFnIvWanyyDT83rLeocVS7&#10;fgzjYcecNxT0Dr7Ssk/yl9JafyA3GbSN+LEGzHU+Hepl1zcZegSfKlk7AAecwj9AeDtHsmDhnumK&#10;NpDMHPQBXl7AAFeXsAAAAAAAAAAAARyAAAAAB5jF/QR4e164ecj9OPMyeiGbpBRvAAAAAAAAAAAA&#10;AAAAAAAAAAAAAAAAAAAAAAAAAAx+5yj3neqMZsjGbIxmyMZsjGbMJmLGiYzZGNBtZpsAAAAAAAAA&#10;AAAAAAAAAU7OOWWlnEerl6gAAAKhb83bFT0nz6DFI96OQAAAAAAAAAAAAAAAAAGQQb1G8CmTZfQ5&#10;ni4NClXmPqbTMa3eAAgKslXXAAAAAAAAAAAAAAAAABGVqP2Iob+fvmNcugBHJgmd6ZZIczZGLPpw&#10;kzG2Rg97J0AAAAAAAAAAAAAAAAABl6gxqXphi/dkYzZGM2RjNkYzZGM2RjNkYzZFS2AAAAAAAAAA&#10;AAAAAAAAAABgymyxhssYbLGGyxhssYbLGGyxhssYbLGzT1YAAAAAAAAAAAAAAAAAGPa5LUwAAAAA&#10;AACoVblXTAAAAAAAAAAAAAAAAAEcmCS7IAAAAAAAAc4vzdAAAAAAAAAAAAAAAAABnlbmzyVN/C2j&#10;twO3A7cDtwO3A7cDtwO8mxwWbAAAAAAAAAAAAAAAAAAKgVQAAAAAAAATXwAAArdBOAAAD//EACkQ&#10;AAICAQMDBAIDAQEAAAAAAAIDAAQBExQVBRJQEBEgQCQwISJwJTX/2gAIAQEAAQUC6nYsV0vsdQSV&#10;red697u7NhqC6bes2EuthhibYZZ6ZzgcA1bIyzXUS3Kdh7dEEsdubbTShbAaLLNdRLcp2Ht0QSx2&#10;5znA4Bq2RlhKii7P5XpaeaBQ8mN9WMyLa7MtUbAUIkJ4mf4whmXIdYMPgDBZGs0locTYFgz+OM++&#10;PXqmC1b1VCX3OmLsjpLHqPWR9kDTBR9Q1MhWB60206liWP7W6QlFtGvhbRbhzBzfr424WvbLKyyH&#10;K2jXwtotw5g5v18bcLH97VTBe1deBSkdMlry5VlZsGspiyd7WL6krTizYcFs85wCRErb9TDlLwlL&#10;wdqoDTQpjDsW/fa1EiB9hlLn8rqJ9l7SVq5bi2eNVeqnpyk6di4Pe6rglUAyRLIXa4j2B9FasLyY&#10;YMfgtWF5MMGP2MAOGfq6gecXRew69i+xSQtsdLl3KG9N6izRsPHBV3jkjatZTOcD4/qitS0SAzGo&#10;c5Cq5sDqo2zqjWeo7yDPCKrAXYUxjoCM4z/gh3Dy0bdspubs3N2bm7Nzdm5uzc3Zubs3N2bm7Nzd&#10;m5uzc3Zubs3N2bm7Nzdh37Ci8LbcfuILp1KNnbr/AFMaKsYtjuPVrQSqos2M8JZsDWTUrkrF4CbV&#10;Je4sfqN4B1ioWX9V9cf9Cx4QiwA1hzadHOsKYvqFcy/Qy0hU5JJTWtsz62TKw0AFYeEP8+x6sUto&#10;8fpzVupi+oV2Ey1XVOSSU17pzRvMnHLKLp1lfG3YykKtfFZXhLbTI1besPoy1XVOSUU17pzRvHM9&#10;LSycSpZ6t1EXfrsL5OcCFVEmR+EtWMV1YHY09PJUHJewuNUUXUrq+DM4Fav6dGr6mazFLcPH6c1b&#10;qYvqFdheq/z7HhDMVhVArDeplgsP/I6h8urOwFNaVAPwYpbh2GnmWSzacI4AfCXapWw296bK6dvF&#10;a7ibe9Nvem3vTb3pt70296be9Nvem3vTb3pt70296be9Nvem3vStXGsr/GiyV+xxq5xq5xq5xq5x&#10;q5xq5xq5xq5xq5xq5xq5xq5xq5xq5xq5xq5xq5xq4NfvveEttMzUoEK+jbeWIhA10+DtWNuqpX0A&#10;+jZsDWTUrkvHg2MFS6qyc36JFgRrjm27wn/oWPpM/PseEtMJzLDNqDCaFz6Ftx9yUhXT4O3Z266q&#10;grrerB2NuWLHeM7xneM7xneM7xneM7xneM7xneM7xneM7xneMsWgQqpXyofCOrIsTjaU42lONpTj&#10;aU42lONpTjaU42lONpTjaU42lONpTjaU42lONpTjaU42lONpRdGqk/mbO1ys+4fP/8QAFBEBAAAA&#10;AAAAAAAAAAAAAAAAgP/aAAgBAwEBPwE8/wD/xAAYEQACAwAAAAAAAAAAAAAAAAABECBBgP/aAAgB&#10;AgEBPwGYYdZs/8QAShAAAgECAgMLBgwDBgcAAAAAAQIDABESIQRRkRMiIzEyMzRBUmGTFCA1UHGj&#10;EDBAQmJygZKhsbLRQ8HwJHCCg+HxRFNUZMLi8v/aAAgBAQAGPwLdIbIqb5nbiP0aVyYwC4iVCvLJ&#10;6+PLbWj7kWKZ7rueG/dyqh5/cc903Xc9WXJoYYg4P1v5KaixoHLXu++H/jb8asmm6KlsiHzN/vVZ&#10;9N0V75AJkb/e+G5NgOuuDkVvqm9YZJ40OpmAomKRHt2TehYXdjhUd9SRSYGCqDiUW+ysUZXFcAYh&#10;esUbq41qb1hknjQ6mYCiYpEe3ZN6Fhd2OFR31JFJgYKoOJRb7KuTYDrrg5Fb6pvWGSaNCepmt8Es&#10;UkkYsbIOIn9/hQpGHLMFsWtUkToFeO17NcZ+ZCi237G/st+9ttYzblNa3WL5fhWKRlVdbG1XVgR3&#10;fAaSQrhxC9r1pOEA7nGMPe+eX6dvmNhPJNj3UWtfqA1mnDoFZGwmxuP6zqHIcJI33Bex/Tt8248z&#10;Qji3nlKb23XUCcAS+koQm5gEL/MUoRYY+K/BXJA6qh0YwaFLivumCCxTL21K40VOrFMyqb8Qy6/9&#10;qjfyUjR5GLm8Id1+j3Cp5JX3GJI3SNcfOkjr/lWhyw3dXjRZIycgLcoVozeS7tga+PdMO58Wff8A&#10;BCHRmizOQvvuq9TyOmFnkOVvsoo8cmK5JKxlsXflRwh/8SFfzpQysyRLc4VxZn/S9SyFSkZa6xqt&#10;8I9gqDErNEDiOFS2fVxVLIwwmVsWHVRR45MVySVjLYu/KjhD/wCJCv50oZWZIlucK4sz/pepZCpS&#10;MtdY1W+EewVAGRmhsWyFxi6r1pErIVd5CbW1ZChcb5hd79ZqRQLJe6ilj3Ng7SbpKzLa2d/toYFv&#10;/nNH+VEutsv+oaT86iiKy4EBOIBgMXt20Qi2vmTxk1o8MARi54QHjC66YqLm2QqA7jJisWaVkIu2&#10;qpZUQkxQcHlyif8A5G2kiW9kUKL0rxLG1geW1rHXxUiHjAzqYHDuK2CMNfXTgA55G2rrqR40McbA&#10;AA8Zt1/1qoXU8JpN3y4gvF+hdtIpDGItwmEE5fZ9laQDo4Ut/Dbk4eoV6O0H73/pW6CCPRVQ24P+&#10;J+AqJGDlc2OAEn8P6yp2EfC2ZlQ5nuvrpUzwQwhEOu/H+kVZoTKuDeJa6lu+gFRjIo4myxN/vSl1&#10;wsRmt72q6sMGHVQUdQt8icgkl2xEmsLcXt81yCSXbESawtxe35SXtvjkfi9EW8uBsd1jYgtl3U4w&#10;vuixMzsmkScGc+MHrrRAml2Y6OS43pzw3HHrrQQZGILLiaNhidrXtYfNHXWFJoe9Ta42uKiWbSI7&#10;Z3aQi/67/hRO76TEF48MGW3DQO76TKG4sUGW3DSq8iqW5IJ4/gz9X6LdHMdpAxVWNrjuqcHRpsW5&#10;tuZjjcLfPqtdePi4q0dVifgNFbFdeMlLWGs1DEiSRPuKCac3BA7K1IIhvNSZs+Yy/Oo5VjYRsxkk&#10;gjk4m9vWO6ppprsQjJAkak8Y4z/Vq0SaGySYEWZW+ctvzqBkj0dgrb4yDMfV+BschYFsX9wrpo+j&#10;7tgyZsYABre6Df2TLXo/3wr0f74V6P8AfCvR/vhXo/3wr0f74V6P98K9H++Fej/fCvR/vhXo/wB8&#10;K9H++Fej/fCvR/vhXo/3wr0f74UivoVi5sOFB9TLo0HPSdfYGuiByEW576gjeF13Y3x9WI/F3bry&#10;A10sBR1kYXsdXmNI5sq8dHS5xZ25C9hfUuM5niVR8400kpvPJm5/lRjUcojFbV11E2ErFFmLjjPx&#10;Z3c2wR8H33460mVhbABGo1eZi/4aI5fTb9vUpZjZRxmvLJBZf4KnqGv4N7o+6xfRbfbKwl9zfsyD&#10;CfieEmRfaa4JJZvqIa3mhhe+R/M8jiNv+aw+aNXtoIgsoyA9S7kOjRHfnttq8zDIisO8V/ZZpIe6&#10;912GuEhWZe1EbHZWEvub9mQYTXCTIvtauCSWX6iGuD0QJ3yP+1b/AEpI+6NP3rhpZpfrPW8gQfZ5&#10;oWMYppMkWsN8TnN27R9SjRYDwr8bdhddLArKMOVr/DwkyL9tcEksv1EreaIE75H/AGrf6UkfdGn7&#10;1w7yz/Xet00ZjC/3h+NcJCsy64jY7Kwl8D9mQYT57SSGyijpU44V+Jewur1Le2Jzki9o1NpEhxTE&#10;Ynbv1UmhLz8m+dmFu8nvobnpJiW2dlua4WSaX671wcKD7PMYtyQM63aSV91YErvze/VUe7c5h33t&#10;rDIisO8V/ZZ5Ie7lLsNcJAsy9qI2OysOPA/ZkGE+Zux6NGeDHbOv1KXc2UZk15ZMLdUSn5o/eoNH&#10;JsJZBf2CtGSLMRHG7Dq7vPaLFv5d7S4FXIZG3m4ZEVx3ir6NPJD9G912H4PI4zvf4zDqGqgqiwHE&#10;PUqKJcABuRhveunjwRW6Ppa71bKdzH25Vlpyj/IFdPHgiunjwRXTx4Irp48EV08eCK6ePBFdPHgi&#10;unjwRXTx4Irp48EV08eCK6ePBFdPHgiunjwRXTx4IrAMzxsx+cf7myiOy6PHymQ2xNqrntJ8Y1z2&#10;k+Ma57SfGNc9pPjGue0nxjXPaT4xrntJ8Y1z2k+Ma57SfGNc9pPjGue0nxjXPaT4xrntJ8Y1z2k+&#10;Ma57SfGNc9pPjGue0nxjXPaT4xoJDNPgiN5GMpOfZ9SjRIDaRuU3YWljjFlX5Eujwc/JxfRGuhGn&#10;EOvX6kyGKRskXWaJc4pXzdtZ+RF2z6go6zTSzZzyZsdXd6kZ3NlXMmvLJhYnKNT81f3+RFmNgOM1&#10;5XIODHMqf1epf+1iP32/b5GYB0eM8Ie0ez6l8jhNmOcjdhag0XRgA8hwr9Ea6h0aKVjffOTmQB+/&#10;yEaNAeGfr7C66WNBkPUgwjFK5si6zWcgaRs3bWahnR1xR3yJ4715QJk3Vjv/AKuoVyhtrlDbXKG2&#10;uUNtcoba5Q21yhtrlDbXKG2uUNtcoba5Q21yhtrlDbXKG2sXKY5Ko6zTPKcU8mbn+XqUbtEr24ri&#10;ujR7K6NHsro0eyujR7K6NHsro0eyujR7K6NHsro0eyujR7K6NHsro0eyujR7K6NHsro0eyujR7K6&#10;NHsro0eysccCKw6wPiIkty70b9pvz+I//8QAKhABAAEDAgUEAgMBAQAAAAAAAREAITFBYVFxkcHw&#10;UIGhsRAgMEDh0XD/2gAIAQEAAT8hYwCRDdgjm85tzvaZsbVQ2hyIYsOLVGUUnJTBYbprwnMGWaAT&#10;LN6PKoZuEksS8NOiDhe5q0dKAcb3NGrp+XJgSpgK4SY2bHFaqVknzRoWxTh0qcRzLiV5PtSrkB4F&#10;m6VvF6YkXwhljRK0aDAFaqVknzRoWxTh0qcRzLiV5PtSrkB4Fm6VvF6cmBKmArhJjZscUOwiCnrW&#10;alAQ5yiUu8Rj86kPab7NSq2XUYXg4cP0PhWHULZ+H/VQ9uk4Cxe8H3piVZiD3rdOSk/DVESGrBR3&#10;kccoHGhWVULZk+XgzZxP0SE7B6qjdSkBqMB1omIf6INmD4VbKwbGxdmLse4/UAQRuJ+mncHMN581&#10;zpBMAC7IjGrt1qHIMsIJEhELafFRwAYABIm6JUzQj+CTAWDiXy4w0ajIO7Z2ZDhmS+ls0pbYIJW9&#10;0RwZ1timP50rEwmoZ53r7qkGDkxt+ChvIXCY5GubTV4r5ULFnOxPvQisYtJ1Bp0BHlApjd5HRkhL&#10;h1VDXZSoA9zNJVYXkhZAeM8LV7Q9RAE72oRWMWk6g06AjygUxu8joyQlw6qhrspUAe5msAEJ0s7j&#10;e00eYsELdRifesDsQXTM0r+IhWJLhtP3UBeUNiwLlgtagGSN+4N6hM2B2RtUQ9noUIMacVXWRIVH&#10;FW7U6zAlnnKGc6xE1Bw08RpV3T8iiUli7E2xFJ0MhJFKm+z9inkTBlARSY64FmbFNre7xpShDIM3&#10;1vR6NJDLovJ4csjEqLEiqiYQF8TQJQWS4lzeWdb6qLV5t4Z7D8jiUWIJlxi2i6Fg7NTQ3IESGWE4&#10;yEwr+MXIgZ9mh7TwtmCCcHyDiyzSZSGeC6NSxOtRET88TJ1T5aQNdlRY2kEXeLF6Vmlb3O3eMr1G&#10;FxzDUnWkxO0DKGTeik0EJ/pfH8MkcgKTyLyCPqggg/T4/hkjkBSeReQR9UEEH9gR2Ik6Ex9v8aLU&#10;J8AIyNatORriIGPIiJcLipJdMpEywWU+9Tr8IbkSWkyJxbWiBjGbTfUjwphnKVYS5XkFVmLb5tyy&#10;f3FDMWXxfhgfuKWRcBi9uOfwZKgkOrHp6x72lJCc4nTWhg0Z6piC3AK5olFNOLO+Y4c7VZR5AQN/&#10;VcxY1lq0dhdZQMIsRddm29Fz2VKlmUYLyLupahYgXzOMBlxwfNZ/GIAajh0fap4Bk05PY2+vxb4i&#10;LXxE22+P/BVpD2oi+aFUCMXVbincU7incU7incU7incU7incU7incU7incU7incUvbg8QvL0aVFr&#10;uX2o+rqT3K0Q+MIgrkRn+MurKhXVwKW+JALDWR/QE5pVQpXC9Dm6+ioAXdQTAURZmx4DYpYSC1L8&#10;PaneQtoY4LcD+M6hjFMlcb6VOKaojLPx+mb4foWvJ6Kf4spoVLEBHVHd+vxMrJkoe7NSaeMH+HJl&#10;wGelfcrHVtUah8NJ7E0AaEufzMfInpluonJYGh6K526CPqa1gg/Owm5qherw0jR+/wBA7NTSeMGh&#10;fZgmvsXjq2rStoP6lWiLd/NPiu4dCKyN8Yz1/WVYue4uxWUhm5XL6LCOKesc3ClYugrp33fzlW4J&#10;npX2vY6sVoa4P6lWhDd/NExYMTR0Iqd5IHQpovf7D2a8ZOF/3gaGX/lQDjjpHNx9FheZi5XBUeSn&#10;GaBsYpl5KKIXJD7LVEIYAUebXwPWOhFZ9+IZ6/plvLdpTIBe5pMS99KbIhiFNkNzVC/YbQae3+gd&#10;mpp8cJ/KwS1Z+CHsaeim9LI0KlNSfLPNRWbi857UlxLYSyCXF/cCAQJOBbvKJrE7ARjn+u3GZqDE&#10;KcPwhMoN+mO79Ud4cBoei3Y9yGOJJrybvW+Remdy1CwBwP8ApXgXevAu9eBd68C714F3rwLvXgXe&#10;vAu9eBd68C714F3rwLvXgXevAu9eRd6Aqs6gmV/8bYZsSrhE0K8J714T3rwnvXhPevCe9eE968J7&#10;14T3rwnvXhPevCe9eE968J714T3rwnvXhPevCe9eE96G29InQL9fRYGBk+pzdKiCKA/pN7gdZ1Nt&#10;qLK1Xf0QSZZHzUs4/wA5g0/pAErdGwFMEcumh2PRAimkUmSP5a5v6QYBSmhRdhZ4bi3dNvRdPPsz&#10;7Pv+m1DorzHGgAgID0QqsMHwlpsKI5AzSC8fNFh/RRDhl6z/AJqIMfXd9EigeBjBTsb575FWFHYQ&#10;ENGOcJwdpH9BSlKUpSlKUpSlMzfT13wUGRHZjY9FUe51H9P/AP8A/wD/AP8A/wD/AP8A/wD/AP8A&#10;yOLVyfwKSNR4QUyEti/P/B//2gAMAwEAAgADAAAAEBPNPPEFCHFCGoVNNNPOKHPPLPNPPPPPPPPP&#10;PLHPLHPPPPPPPPPPPHPPPPPDPHPPPPPPPPPPPPPPPPPPPPPPPPPPPPPPPPPPPPPPPPNJDDDDCDDC&#10;PPPPPPPPPPPPPPPPPPOGGPPPOOHOHPPPPPPPPPPPPPPPPPPJPMIBNPPOLPPPPPPPPPPPPPPPPPPB&#10;LPPLLLKPEPPPPPPPPPPPPPPPPPPPDDDDDDDDDHPPPPPPPPPPPPPPPPPPPPPPPPPPPPPOPPPPPPPP&#10;PPPPPPPPPPNHPPPPPPPOLPPPPPPPPPPPPPPPPPKHPPPPPPPPMPPPPPPPPPPPPPPPPPOHMMMMMMMM&#10;IPPPPPPPPPPPPPPPPPPPPPPPPPPPPHPPPPPPPPP/xAAfEQACAAYDAQAAAAAAAAAAAAAAAREhMUFR&#10;8CAw4YD/2gAIAQMBAT8Q4uQx43Pg7Q2ox43PhWCQnGaLss+h0+Y//8QAIhEAAQMDAwUAAAAAAAAA&#10;AAAAAQAR8DFB4SFRYSAwcYCh/9oACAECAQE/EOkazlpx5QotxlsoXeUyhRbjLZTsCTGLTKOjgqPi&#10;uAOwK+sf/8QAKxABAQACAgADCAMBAQEBAAAAAREAITFBUWHxEFBxgZGhwfAgQLEw0XDh/9oACAEB&#10;AAE/EGhJJ0+TbdSAgRTgEjI0kuaCCYRtGAIQt+iNQOisLVZn67a/3Py6uMLeygHYjhEipd61h+yj&#10;lFnuAgRUBRUNz3BBClJHooojvo1PcEMIQteyCqm+n2J/4KAcqvBg6giWBStLpjPGZpN5pw9xDiQ2&#10;iVeCpmKMN5DiV6AFPgsfkYL30q4FCaTWzIXMzEZEQbeboHTgK2u3JyUUzSbzTh7iHEhtEq8FTMUY&#10;byHEr0AKfBY/IwXvpVwKE0mtmJ/4KAcqvBg6giWBStLpjPGYFkqdHFBC4IBER2JhRku6vvOhtB3r&#10;2h6wKYsElg2vEBd5Mc0lhUJLtRHXN/ggxAwqiMdBQutDkZBQEAwF1aBY07GkyF15FTCpA2zN+Xk9&#10;PiewS2hDcTtjDzjlm7gHY2U4jsJZneLsuBuO1IMX8IGA/Cgekdmoj2IlEcKIkIEIV8UHzxjBEzM6&#10;qJByNieecoI7N7C+YVM/iBhcQojwj/BkMBk1S3d0AABynhgLaDmotKAC+RVIQ7uyADksDQwARRAk&#10;vmaXighBbrnNQH2kSaiGSIjZBGIoMJhqtAEUd1Ut4ICoFBHxYrALPGdJLvCCQvAMf7OILl875Pfs&#10;OKPSQBGgCxjQ0QyhryUGRoIRrh4YgaWHQkdUmmJJIGBGXEVfgMfiZNJFOXMejoTWyli28wFoKlCg&#10;NWsbj01wAJZCV0nDvjNYeSSmXGqCsu2VmIGlh0JHVJpiSSBgRlxFX4DH4mTSRTlzHo6E1spYtvMB&#10;aCpQoDVrG5QHgDW8LQAgxoaIZb+K+gQoIQ1w8MVelKZVfmpOjRAmGcEEAPgdCw0KwahD29MTgFsA&#10;t4t1BI0CeIfgdGbCKG03wp8RvrLBaPyAQgjVI2Fus+cCaxMp5q47pJSAIRBa3kgFTNgVgkhh83Gq&#10;h0NzAiOIEHHFYngwVzaGYhKt0IwMAUILALDwMgoIykIK0PRAO2A8W7LO1Ba1sL4GEozWAI9YoBRC&#10;qUGOIzBsgBSNAC6xrIs1qPo4u+HlnSv8jiO+JVo6JoOWCgb6CwwDsHSoIafa8MEArANFE9nGNYLv&#10;k0Ql4VpKjbA9HooiPVFUJwhpjN4SFkvh0ZVU3a7dfch7oIQD6kumyFGKsxiUEdBSC0MRCmmma8NB&#10;ZOykXUYnFYMWoaU5mAbcRjtAFXpugSbq9iYOSBC/T+kujCItgBA0AHgd4C0nYINioY9nCUaLgAAA&#10;QDr+C6MIi2AEDQAeB3gLSdgg2Khj2cJRouAAABAOv7C7r5TagCwBTU5/5vdCWwTsaXKgVVCuVQb/&#10;AEWx5mzoaWJiCG9MAI29JFqKjZAUMgo6iezFTZ49kdCAgLhV2ZY67cFQSk2OlNIVDV9B6VRUnZoB&#10;PFDV9R6ERQnboVfE2Av4QEK1UEPE8fYJuCsuwB9U93poS9ICWNQISKWXAIXcUJSEcFK7DNJtfMhU&#10;oJoE4LglJrB/KNE4uaEgW4L2OAM1KEBUEIM5qzJoutpCgkBoraNoOr1kjNq4MAUpUiGW+mibSms3&#10;GnaY1BIpr2eD2NtcmCK7FEaEINSn/wAFeb52SEvIHM4uU7QIg+Gu8/Ufxn6j+M/Ufxn6j+M/Ufxn&#10;6j+M/Ufxn6j+M/Ufxn6j+M/Ufxn6j+M/Ufxn6j+M/Ufxn6j+MLTXv1kBYG14O/cxCYx1pw/AcDt+&#10;GQxszrAqPK7X44pw+oV5kEQFCzWt/wDOd0Q6/Advq6wy9NkBzQRdHd/gwoLfDwPFeA8XFGfMdz7p&#10;fLr3KaM3h1eaX6FcFA43H+HaPHbnXI52ah2wk88G4dNxIWwFaysnH/NRBh14whuQg3LlAmVv6HNf&#10;uNz28FzXo7ty2/Oujpd9e5UqxZgG1cDrMdF+Q+n4fF7OAYqQvfADwjcP8ZLgfCQPyXBEEaPCf8LY&#10;O6r7lxqGvRAfdgdLdHh3rX3xRQNiDl9uvLeaXs+T5FcG5cGAcHuVLUWTrYA96nxMMAAAAgHXtfoX&#10;WP34xc83G5+dj6JnH5W0Hxed8sAvcDh+Uj8lxkpG4H0W4sjfT9EB92bYg4d9SX3zmMeaX1n/ADN7&#10;Z8/a1ZPSvBb6xfvgQhx/Aht3cPfwi2v/ALlIa/ncH+B0B7l1xb290TzcDx31gk8Cuz/Rve1fbZAn&#10;XfcuVI34v+gH3zjv+DJ8SX3zmuOQr6z/AJjC5oQXygMVh3gz8SX6JgCeCWTzXb5YGG8SwXwkj8lw&#10;RBGj2fy3fWO16B2roPFyUmUb7g83K8fh7loof5eB5dr0DjddrafwmoH/ALgZEVAoYChQbfKYCbCG&#10;lzumvLBNZef8OsDI7j70Fzj2tciOIQCuzZrFhJcCjH9BHu4ZZGRJBddONELrE+F4xQsuv9rT5JnD&#10;5iiTxedwDP7mC+Em/JcEQRo9+wEQAKr1gStXTgdL8Wp4mvuVLF0YBy4kSkLb9zrlfAhhBpGoW3/M&#10;Hzw4SerZQNbGnhv+fNW5yM/gOTJRi7RBBjy/ipROuT4XjBwBTRHfJPknsGmoxK8N9fw+LA4tJgBA&#10;Pcs8fkV7BBQdzh+XsArEpnyd60cAtVzyzyp/32bNmzZsybNmzZs2bOjMrnv41Xml+hD/AONpH+4n&#10;ctS+05ddf03z58+fPnz58+fPnz58+fPpns5MIDC9ro1y+5VH8vm+P2w+fWCdJ/OXtXa+P9JOBNEK&#10;DryR0dswv0Ctr9q7Tt9yMGH5p8HkHK9BgHNLuTo8C0PD+lTozaa4Xav/ALiaAAbC+RDXm19yI2Ch&#10;oDGTJ5Zux1yvgQ/pI90zACquAwRIkWkP/wAHxe5XZ4h8U+6/J8U/puWku0GwPg0/KYDMCAEA9yDU&#10;f250fTPArlhblgVc7Q3vlcN4X8QI8mqTyTU/omcWgpwJ59Dt+Gaw3FarlTtWq+fuQagLsp2+HIvg&#10;eeIYCVq8vkOA6MpU+qzhSokEY4S7z3IQ7zBF5VU6z0pnpTPSmelM9KZ6Uz0pnpTPSmelM9KZ6Uz0&#10;pnpTPSmIAEAnWDPu9Fw2hi8D9CWj5vfuV0IERbOZ9DPS+el89L56Xz0vnpfPS+el89L56Xz0vnpf&#10;PS+el89L56Xz0vnpfKSsmFCMf+DVArXhfR5qfTz0kELFdAh8gD/h/9k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B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WGCzG7QAAAAiAQAAGQAAAGRycy9fcmVscy9lMm9Eb2MueG1sLnJlbHOFj8sKwjAQRfeC/xBm&#10;b9O6EJGmbkRwK/UDhmSaRpsHSRT79wbcKAgu517uOUy7f9qJPSgm452ApqqBkZNeGacFXPrjagss&#10;ZXQKJ+9IwEwJ9t1y0Z5pwlxGaTQhsUJxScCYc9hxnuRIFlPlA7nSDD5azOWMmgeUN9TE13W94fGT&#10;Ad0Xk52UgHhSDbB+DsX8n+2HwUg6eHm35PIPBTe2uAsQo6YswJIy+A6b6hpIA+9a/vVZ9wJQSwME&#10;FAAAAAgAh07iQNk5N4cTAQAASAIAABMAAABbQ29udGVudF9UeXBlc10ueG1slZJNTsMwEIX3SNzB&#10;8hbFDl0ghJp0QQoSC6hQOYBlTxKX+EceE9rb46StBFVaiaU98715b+z5Yms60kNA7WxBb1lOCVjp&#10;lLZNQT/WT9k9JRiFVaJzFgq6A6SL8vpqvt55QJJoiwVtY/QPnKNswQhkzoNNldoFI2I6hoZ7IT9F&#10;A3yW53dcOhvBxiwOGrScV1CLry6S5TZd751sPDSUPO4bh1kF1WYQGAt8knlZPU8ibOMbOo0E6PCE&#10;Ed53WoqYFsJ7q07CZIcgLJFjD7ba401Ke2bCUPmb4/eAA/eWXiBoBWQlQnwVJqXlKiBX7tsG6Nll&#10;kcGlwczVtZbAqoBVwt6hP7o6pw4zVzn5X/HlSB21+fgPyh9QSwECFAAUAAAACACHTuJA2Tk3hxMB&#10;AABIAgAAEwAAAAAAAAABACAAAAATLgAAW0NvbnRlbnRfVHlwZXNdLnhtbFBLAQIUAAoAAAAAAIdO&#10;4kAAAAAAAAAAAAAAAAAGAAAAAAAAAAAAEAAAAOIrAABfcmVscy9QSwECFAAUAAAACACHTuJAihRm&#10;PNEAAACUAQAACwAAAAAAAAABACAAAAAGLAAAX3JlbHMvLnJlbHNQSwECFAAKAAAAAACHTuJAAAAA&#10;AAAAAAAAAAAABAAAAAAAAAAAABAAAAAAAAAAZHJzL1BLAQIUAAoAAAAAAIdO4kAAAAAAAAAAAAAA&#10;AAAKAAAAAAAAAAAAEAAAAAAtAABkcnMvX3JlbHMvUEsBAhQAFAAAAAgAh07iQFhgsxu0AAAAIgEA&#10;ABkAAAAAAAAAAQAgAAAAKC0AAGRycy9fcmVscy9lMm9Eb2MueG1sLnJlbHNQSwECFAAUAAAACACH&#10;TuJAnukNGNoAAAAKAQAADwAAAAAAAAABACAAAAAiAAAAZHJzL2Rvd25yZXYueG1sUEsBAhQAFAAA&#10;AAgAh07iQD0/PREFBAAA4ggAAA4AAAAAAAAAAQAgAAAAKQEAAGRycy9lMm9Eb2MueG1sUEsBAhQA&#10;CgAAAAAAh07iQAAAAAAAAAAAAAAAAAoAAAAAAAAAAAAQAAAAWgUAAGRycy9tZWRpYS9QSwECFAAU&#10;AAAACACHTuJAsBZiLi0mAAAoJgAAFQAAAAAAAAABACAAAACCBQAAZHJzL21lZGlhL2ltYWdlMS5q&#10;cGVnUEsFBgAAAAAKAAoAUwIAAFcvAAAAAA==&#10;">
                      <o:lock v:ext="edit" aspectratio="f"/>
                      <v:shape id="图片 6" o:spid="_x0000_s1026" o:spt="75" alt="https://www.pep.com.cn/gzsx/xrjbgzsx/xrjgzwd/202005/W020200512557337446409.jpg" type="#_x0000_t75" style="position:absolute;left:6316;top:74593;height:1259;width:3530;" filled="f" o:preferrelative="t" stroked="f" coordsize="21600,21600" o:gfxdata="UEsDBAoAAAAAAIdO4kAAAAAAAAAAAAAAAAAEAAAAZHJzL1BLAwQUAAAACACHTuJAv4/Qp7oAAADa&#10;AAAADwAAAGRycy9kb3ducmV2LnhtbEWPQWvCQBSE7wX/w/IEb3WTtopEVw/SQsmtafD83H1ugtm3&#10;IbuN5t+7hUKPw8x8w+wOd9eJkYbQelaQLzMQxNqblq2C+vvjeQMiRGSDnWdSMFGAw372tMPC+Bt/&#10;0VhFKxKEQ4EKmhj7QsqgG3IYlr4nTt7FDw5jkoOVZsBbgrtOvmTZWjpsOS002NOxIX2tfpyCkuVp&#10;xbac3t9svSrjOuj6rJVazPNsCyLSPf6H/9qfRsEr/F5JN0Du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j9CnugAAANo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r:id="rId22" cropleft="17302f" croptop="15206f" o:title=""/>
                        <o:lock v:ext="edit" aspectratio="t"/>
                      </v:shape>
                      <v:shape id="文本框 50" o:spid="_x0000_s1026" o:spt="202" type="#_x0000_t202" style="position:absolute;left:7673;top:75886;height:489;width:1124;" fillcolor="#FFFFFF [3201]" filled="t" stroked="f" coordsize="21600,21600" o:gfxdata="UEsDBAoAAAAAAIdO4kAAAAAAAAAAAAAAAAAEAAAAZHJzL1BLAwQUAAAACACHTuJAMAX21rQAAADb&#10;AAAADwAAAGRycy9kb3ducmV2LnhtbEVPyQrCMBC9C/5DGMGbplURqUYPguBJcD0PzdgUm0lJ4vr1&#10;5iB4fLx9sXrZRjzIh9qxgnyYgSAuna65UnA6bgYzECEia2wck4I3BVgtu50FFto9eU+PQ6xECuFQ&#10;oAITY1tIGUpDFsPQtcSJuzpvMSboK6k9PlO4beQoy6bSYs2pwWBLa0Pl7XC3Ci6V/VzOeeuNts2E&#10;d5/38eRqpfq9PJuDiPSKf/HPvdUKxml9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wBfbWtAAAANsAAAAPAAAA&#10;AAAAAAEAIAAAACIAAABkcnMvZG93bnJldi54bWxQSwECFAAUAAAACACHTuJAMy8FnjsAAAA5AAAA&#10;EAAAAAAAAAABACAAAAADAQAAZHJzL3NoYXBleG1sLnhtbFBLBQYAAAAABgAGAFsBAACtAwAAAAA=&#10;">
                        <v:fill on="t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 w14:paraId="05AC237E">
                              <w:pPr>
                                <w:rPr>
                                  <w:rFonts w:hint="default" w:eastAsiaTheme="minorEastAsia"/>
                                  <w:color w:val="000000" w:themeColor="text1"/>
                                  <w:lang w:val="en-US" w:eastAsia="zh-CN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lang w:val="en-US" w:eastAsia="zh-CN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图4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4F182361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ind w:firstLine="420" w:firstLineChars="200"/>
              <w:jc w:val="left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追问1：两条相交直线和两条平行直线都可以确定一个平面，为什么？共同回忆平面向量基本定理：平面内任意一个向量可以用平面内两个不共线的向量来表示，因此两条相交直线可以看成两个不共线向量</w:t>
            </w:r>
          </w:p>
          <w:p w14:paraId="557532EC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ind w:firstLine="420" w:firstLineChars="20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可以表示平面内的任意一条直线；而两条平行直线代表共线向量，不能表示平面上的任意直线。</w:t>
            </w:r>
          </w:p>
          <w:p w14:paraId="325DD641">
            <w:pPr>
              <w:widowControl/>
              <w:jc w:val="left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eastAsia="zh-CN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62621146">
            <w:pPr>
              <w:widowControl/>
              <w:ind w:firstLine="420" w:firstLineChars="20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尝试操作手中的平行四边形纸板，使这个纸板所在平面与桌面平行，需要什么条件？</w:t>
            </w:r>
          </w:p>
          <w:p w14:paraId="22482805">
            <w:pPr>
              <w:widowControl/>
              <w:ind w:firstLine="420" w:firstLineChars="20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尝试操作手中的三角板，使三角板所在平面与桌面平行，需要什么条件？</w:t>
            </w:r>
          </w:p>
          <w:p w14:paraId="28B0D4E2">
            <w:pPr>
              <w:widowControl/>
              <w:ind w:firstLine="420" w:firstLineChars="200"/>
              <w:jc w:val="left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尝试用三种语言写出面面平行的判定定理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4DEFE334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ind w:firstLine="420" w:firstLineChars="20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直观感知“两个平面平行”不能通过一个平面内的两条平行直线与另一个平面平行来判定，并让学生理解其本质原因：两条相交直线可以表示平面内任意一条直线。避免今后学生使用判定定理时忽视“相交直线”这个关键条件，也加深对平面向量基本定理的理解。事实上，平面与平面平行的判定定理在选择性必修课程“空间向量与立体几何”中可以用向量方法证明。</w:t>
            </w:r>
          </w:p>
          <w:p w14:paraId="436F4980">
            <w:pPr>
              <w:widowControl/>
              <w:jc w:val="left"/>
              <w:rPr>
                <w:rFonts w:hint="default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</w:pPr>
          </w:p>
        </w:tc>
      </w:tr>
      <w:tr w14:paraId="2127C7B2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44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70DC5115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三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315AC0AF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性质定理　 如果两个平行平面同时和第三个平面相交，那么它们的交线平行。</w:t>
            </w:r>
          </w:p>
          <w:p w14:paraId="02B0B550">
            <w:pPr>
              <w:widowControl/>
              <w:spacing w:after="150" w:line="420" w:lineRule="atLeast"/>
              <w:jc w:val="left"/>
              <w:rPr>
                <w:rFonts w:hint="eastAsia"/>
              </w:rPr>
            </w:pPr>
            <w:r>
              <w:rPr>
                <w:rFonts w:hint="eastAsia" w:ascii="宋体" w:hAnsi="宋体"/>
                <w:szCs w:val="21"/>
              </w:rPr>
              <w:t>用符号表示为：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 xml:space="preserve">              </w:t>
            </w:r>
            <w:r>
              <w:rPr>
                <w:rFonts w:hint="eastAsia"/>
              </w:rPr>
              <w:t>用图形表示为：</w:t>
            </w:r>
          </w:p>
          <w:p w14:paraId="137FACBF">
            <w:pPr>
              <w:jc w:val="left"/>
              <w:rPr>
                <w:rFonts w:hint="eastAsia"/>
              </w:rPr>
            </w:pPr>
            <w:r>
              <w:rPr>
                <w:sz w:val="21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69850</wp:posOffset>
                      </wp:positionH>
                      <wp:positionV relativeFrom="paragraph">
                        <wp:posOffset>918845</wp:posOffset>
                      </wp:positionV>
                      <wp:extent cx="704850" cy="715010"/>
                      <wp:effectExtent l="0" t="0" r="0" b="8890"/>
                      <wp:wrapSquare wrapText="bothSides"/>
                      <wp:docPr id="47" name="组合 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04850" cy="715010"/>
                                <a:chOff x="3233" y="98194"/>
                                <a:chExt cx="1778" cy="1668"/>
                              </a:xfrm>
                            </wpg:grpSpPr>
                            <wps:wsp>
                              <wps:cNvPr id="48" name="文本框 57"/>
                              <wps:cNvSpPr txBox="1"/>
                              <wps:spPr>
                                <a:xfrm>
                                  <a:off x="3976" y="99440"/>
                                  <a:ext cx="1035" cy="4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683D54F">
                                    <w:pPr>
                                      <w:rPr>
                                        <w:rFonts w:hint="default" w:eastAsiaTheme="minorEastAsia"/>
                                        <w:color w:val="000000" w:themeColor="text1"/>
                                        <w:lang w:val="en-US" w:eastAsia="zh-CN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 w:themeColor="text1"/>
                                        <w:lang w:val="en-US" w:eastAsia="zh-CN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图</w:t>
                                    </w:r>
                                    <w:r>
                                      <w:rPr>
                                        <w:rFonts w:hint="default" w:ascii="Times New Roman" w:hAnsi="Times New Roman" w:cs="Times New Roman"/>
                                        <w:color w:val="000000" w:themeColor="text1"/>
                                        <w:lang w:val="en-US" w:eastAsia="zh-CN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 w:ascii="Times New Roman" w:hAnsi="Times New Roman" w:cs="Times New Roman"/>
                                        <w:color w:val="000000" w:themeColor="text1"/>
                                        <w:lang w:val="en-US" w:eastAsia="zh-CN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  <pic:pic xmlns:pic="http://schemas.openxmlformats.org/drawingml/2006/picture">
                              <pic:nvPicPr>
                                <pic:cNvPr id="49" name="图片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233" y="98194"/>
                                  <a:ext cx="1748" cy="13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5.5pt;margin-top:72.35pt;height:56.3pt;width:55.5pt;mso-wrap-distance-bottom:0pt;mso-wrap-distance-left:9pt;mso-wrap-distance-right:9pt;mso-wrap-distance-top:0pt;z-index:251662336;mso-width-relative:page;mso-height-relative:page;" coordorigin="3233,98194" coordsize="1778,1668" o:gfxdata="UEsDBAoAAAAAAIdO4kAAAAAAAAAAAAAAAAAEAAAAZHJzL1BLAwQUAAAACACHTuJAfSctCtkAAAAK&#10;AQAADwAAAGRycy9kb3ducmV2LnhtbE2PwUrDQBCG74LvsIzgze4mIdqm2RQp6qkIbQXxtk2mSWh2&#10;NmS3Sfv2Tk96nH8+/vkmX11sJ0YcfOtIQzRTIJBKV7VUa/javz/NQfhgqDKdI9RwRQ+r4v4uN1nl&#10;JtriuAu14BLymdHQhNBnUvqyQWv8zPVIvDu6wZrA41DLajATl9tOxko9S2ta4guN6XHdYHnana2G&#10;j8lMr0n0Nm5Ox/X1Z59+fm8i1PrxIVJLEAEv4Q+Gmz6rQ8FOB3emyotOQ7pImeQ8TmIQN+BFcXLQ&#10;ECfpHGSRy/8vFL9QSwMEFAAAAAgAh07iQN7AyNW0AwAAmggAAA4AAABkcnMvZTJvRG9jLnhtbK1W&#10;zY7bNhC+F+g7ELxnZfnfwsrBdjdeFFg0i26KnmmKkohSJEvSljfnomlvPfXSXnrvGwTI22TzGhmS&#10;kr3ebNr0x4Dl4XA4mu+bH/r06a4RaMuM5UrmOD0ZYMQkVQWXVY6/ebF6MsfIOiILIpRkOb5lFj9d&#10;fv7ZaaszNlS1EgUzCJxIm7U6x7VzOksSS2vWEHuiNJOwWSrTEAdLUyWFIS14b0QyHAymSatMoY2i&#10;zFrQXsRN3Hk0n+JQlSWn7ELRTcOki14NE8QBJFtzbfEyRFuWjLrnZWmZQyLHgNSFJ7wE5LV/JstT&#10;klWG6JrTLgTyKSE8wNQQLuGle1cXxBG0MfwDVw2nRllVuhOqmiQCCYwAinTwgJtLozY6YKmyttJ7&#10;0iFRD1j/127pV9trg3iR4/EMI0kayPi71z+8/eUnBApgp9VVBkaXRt/oa9MpqrjygHelafwvQEG7&#10;wOvtnle2c4iCcjYYzyfAOIWtWToBoJF3WkNy/KnRcDTCCHYX83Qx7jefdcfT2Qxq0h9Op9O53036&#10;9yY+vH00rYaStAee7H/j6aYmmgX6raeg5wliiTzd/frq7vc/7/74EU06qoKd5wm53RcKgKU+Wh+W&#10;BeUjdI0Ws2kEvhiPO1Z61tLBaBJhj4fDI9Qk08a6S6Ya5IUcG6jzUH5ke2VdJKg38W+1SvBixYUI&#10;C1Otz4VBWwI9sQqfzvuRmZCozfF0BInzp6Ty56NrISEFB1Recrv1roO6VsUtMGBUbDar6YpDlFfE&#10;umtioLugEmD+uOfwKIWCl6hOwqhW5uVjem8PyYRdjFro1hzb7zfEMEjFpjlXACSFqaVpEMG/caIX&#10;S6Oab2HknHkPsEUkBT85dr147uI8gJFF2dlZMILm1MRdyRtNuyQGvFBcy1PNaQbfrhtB+qDK/n4G&#10;wim3gfCjN7m95tTXB6jvV9qir7S3v7159/MrNPJ56m3iCSgFTq8U/c4iqc5rIit2ZjWUQ2BkrzJG&#10;tTUjBXREKMnk2EtYHkWxFlz3BePl/3c8I5OxZs0KqNwvC8gchQvHweTRhstYyFSYiMbXHixWkMW/&#10;Lt57RiC+UB+z9noidE1iA4Smg3liY1eE2dKdBy1IfRiw8kQEt84wR2svltAUXwPdsTFsvxEIPXDo&#10;2f7YBHhk9O0nwGzcD77RPIyY/eD7xyNg378ki529mAwnx51NsoY7uNsFb3I8H/iPLziS+cp5Josg&#10;O8JFlCGWMAgO4AJqWIbpEK6sQGd3vfo78f46WB3+UizfA1BLAwQKAAAAAACHTuJAAAAAAAAAAAAA&#10;AAAACgAAAGRycy9tZWRpYS9QSwMEFAAAAAgAh07iQFoLIYq1PQAAsD0AABQAAABkcnMvbWVkaWEv&#10;aW1hZ2UxLnBuZwGwPU/CiVBORw0KGgoAAAANSUhEUgAAANQAAADRCAIAAAA7cQv8AAAyXUlEQVR4&#10;nO2dB1wUV9eHtzd6RwERBWkiYMcGKhh7T2JJYoq9oWnGxLyJsTe6PfaeZonE3sCIgiAqSBGkt2Vh&#10;gW3T57uL+RRRcRe2zOo+7/szMMzu3tn5zz3n3HvuuXSSJGk08H/6//9Le/FXktYS9Bb/asRIS9Ab&#10;xWfEiB5g6LsBRt5djOIzojeM4jOiN4ziM6I3jOJ7JyBIGk69wJL5888/67sNRrQIkFwNTOwrgu25&#10;DCsOtYbGjD3f2wzo7S5WoaNvSXcUIGYsaikPwNJ3A4xoi4f1+MosxckKFNjcjztwbCnW7dGM4nsr&#10;qYCI7U/gHQUwi07/0IkD9DfcgU2nnPaM4nu7kGLkuSp0bTaULyOGO7CWdeFnNOBXqtHulkx9N+0V&#10;GMX3loCRtMwG/JcsxT9VmLsJY28Pwdh2HBaDFpcPdTFhugqM4jOiHaphYstjGJhaJoP2oyd3sTvP&#10;tDG8EMFEshib6MThU1F7RvEZODKMPFaCrM2BqhHyfSf2j158VwGD8f/uHTC+RXJisB1br218LUbx&#10;GSooQbtZg67LgW7X4sCl2xbIC7Fl8ZgvhBVXqjFHHsPXnKIDakbxGR4kjVYoIyLzINDnmbHpK314&#10;H7twbbnNo1kIJxOq0UALpj3XKD4jmgB0eHsKoY25cAVMfOTCWdaF5276aoeuBiHv1uFrfPjUG2P5&#10;D6P4DAbQ4V2uQn94pLgrxofYsY70Ngmybun2JYuV07lBNtS9xdRtmZFnAA09asA35kAnK1AnHn1v&#10;D8FkJ45pi9NlROPEmiuf4WlGUZtLM4qP+lRBxMEiZHsBLMPJmR05izpz3UzePHCiwMmbNViYPZvL&#10;oKzVNYqPwkAEeUWIrc2G0uuxgbbsFZ68fjYsFbVULCeeyPAQO56W29gmjOKjKLkS/Kcs6K9yxFXA&#10;2Bko+MCZy1HHfl4SomZsRh8rSt9fSjfu3aQaJmLy4dh8mMugfe/JA3bWiqOe7VRmUgmxHpZMBx51&#10;HT6aUXyUQo6Tf1egq7IhYDRHOrK/68LtasFqRRqeFCNv1WD/86K0zaUZxUcRUIL2oB5bmwNdqMK6&#10;mDH29xCMcGTzma2MFZLFGEzQBtlR/eZSvX1vPU/T3CPzoB0FCEHSvvPkLujEa2O++6Uq1JFH9zOn&#10;+s2levvebiCcPFqCrMqByhXEFGfOz948VYZR3kh8pXKQhU1pf0+JUXz6ASNpCdUosLNJtXhPK+au&#10;QMEgW5ZGxuQKZESeDP/Fh+oOH80oPt0D7GyeFI/Jg4+XIpZs+lpf/rQObDu1xlFa5Eo1Ct5skC1F&#10;06iaYhSfTpGg5JESJCIPqoLID53ZX3nwPM00nOd5sQoLsGDZvZTkQkGM4tMdCSJsRabiZg3W34a1&#10;K5AfbKf5xYwKnLwhQhd1NgCbSzOKTzdkS/C12YoTZWgHPmNfD8E0F66WooGkWkyMkqMcDcDm0ozi&#10;0zbAvO4vhrflwwqCXNiZu6Qzz0WgxSj0WjVmz6Fu6nIzjOLTFnKcvCzENuRCD+vxgbas5V14QTas&#10;1g4bqwRB0i4L0cF2LDVn4/SGUXyaB4gAxLO/ZEMny5Xpd3EB/PeV68e0LohiOZEtIea5cbX9QZrC&#10;KD4NU4eSkY+h6HwYWL6vPLhL3HnWuqpTAUIZmCBD7Q3D4aMZxadBIJz8qxz9JUtRqiDHtGP/4MXz&#10;NmNqv797zqUqNNCC9fJKIspiFJ8GwEhaqhhblwNdqca8zRiHuvKHObBNdKk7Gk2CkbdqsQ+cOWwD&#10;cfhoRvG1EZJGK1cQW/PhPUUwuOfLPbmzOnLt9LFUEYQ1VTAZ5sA2GOkZxdcWUII8Xoquzlbky4gP&#10;nNg/efM1Pl2hOv/WYGYsup85JetivAaj+FoDTtJuitCfsiDg4wdZs3YECoJt9WnuQHvOVaEDbFkW&#10;htTxGcWnJo1pAUTUY+hYKWLDoUd2E0x34egsnn0dxXIiR6JMyqJe9dGWMIpPDWpR8kQJHPkYFiHk&#10;B87sJe48T1MmFYou3qvDQMAxgMLrw1+JgTVXj9Sh5OTb0psirI81a3sgL8SOrdtwtiWuVmOeZgxn&#10;bU7caQOj+FTlQhWaIMJi/PkgnqXUcAbo84DrGWLLomDJ75Yxik9V/q5QVnya68ajkvCU5EjxQjkx&#10;zKAGWZ5iYB21vpBh5LVqbFQ7SnV5/5FUg5uz6F0NapDlKUbxqURSLVaDEKOplyeHk7QrQtTPgulI&#10;7fXhr8TwWqwXLlahDlyGvyXlvJRKiHjYgA+2ZWluEYjuMMAm6xyUoJ2tRMe0Z1PQoc9owIUwEUL5&#10;9eGvxCi+N5Nej5XISWBzqac9pc3tbMLsrInVvrrHKL43c02ImbBovalX8UmKkf/W4L2sWJb6nmJp&#10;HUbxvQGCppw2HWjDMqdex1emIB5J8FB76ox2q4dRfG8gT4pnNuCj2lHR4btVg/GZtO7UC4NUxCi+&#10;N5AowhCSNoR6+6hgpLICpKcZ083QZtWeYajt1g0kSTtfhfWyYtpTLze9DiWTG8vSq1opl3oYxdcS&#10;FRBxV4yF2jff2YcK5EqUqcsDbSjXJauOUXwtca8er4aJYZRcD3alGrXjMLpZGOQgy1OM4muJvytQ&#10;HzMqjqJBOO2KEOtnw9R7HmtbMIrvtdQiysrGwXZsM+oNsogQ4l49NtTeUOPcpxjF91qyJMpUpeGU&#10;TFUCTwWTTu9LvXFvtTCK77VcFSorG/tSL1WJUA6yYG4Chof+FstpBKP4Xo0cIy8JUdC1OPAo1/Gh&#10;BHm1Gg2zp+K4t1oYxfdqCuRERgMxuh0VbW62BC9TEEMM3OGjGcX3OhJEmIBF62FJRbt2UYhZcRi9&#10;DNzhoxnF90oQQrlcqJs505V6gyw0pfjQ3lZMKyp2yuphFN8rEMJEihgHcS4FnSppY0GgMMO3uTSj&#10;+F7JnVpMQZDBtlS8wdeEKE7Qwig56aIudJIk9d2G1kAQxL20tNMnTykUCs2+M8lgXPMeX0o3nZJx&#10;iEN7/uWw2ezV69YyGC88rkePHLmXmtb0iEcXj9lz5zY9gqJoxObNompR04PDRwwfGhbW9Eh5WdnW&#10;2DgEQZ4dYbKYM2fNcvfw+K9hCI6eL/g6A4pXpI2X3TegboPJZC79+isHB4dmx6n4cL+RysrKo4cP&#10;/37iNzqdbmJqqtk3hzkmGV3MfMQ5j9LvNT3O5XJeflCLCovS09ObHmmmTlrjc5L16FFZWXnTgwHd&#10;A5udBp6iBw8eQBD07AibxZJIpcqfcBLPrFFsTlbEF/yzcpRZ2o0HtYWtuDQdAy4cPFEYhnG53ImT&#10;Jr0sPgPr+WAYTkxI3BoTk5+fPzQs9IuZM+3s7TX7EUli4qMc3hFfoq8Z1vQ4cP/sX/r66uvrm8oF&#10;wOFwrKysmh4B33BNTQ2O400PmpqampiYND2CoWitWNz0doBPtLS0Yklx+NcMaFs6KUMff+IX3N/3&#10;kA8yyJp63uiLyKTSg/sP/PH775aWll/MnjX5/ffNzMyan0QaDsXFxUsXh3u5e4wY9t7F8xfAI6Xx&#10;jyBIctlDmceF+nqE0Pibq90YDIdP54m7HxSxIurHnUTvVUXmKkxPi6Wav24Nk5aaOnnChC6dOi+Y&#10;N7+woOB1pxmG2ZXJZMcOH9m5Ywews/MXLvjk008tLCy08UEKnLwkxIbY6XvFBknD0oWKVbeRc0+Y&#10;vrZmv4/hjHSjcZjxiZLBdixKjv/8h0gk2r1z59HDR4CViIyJeW/4e8Dhe93JVBcf6N5SkpOjI6Me&#10;ZWYG9e+3cNEibx8fFktbzS6UEVkS4gcvfX4tRLkU2vUA3vWQxqLzv+/Dm+nHcDQFNrgSItLr8ZU+&#10;fD22rQVAqJSYkBAbHVNUVDRm3Nj5CxY4u7i0/BLqig90yxXlFXv37Dn111/m5uY//vzTyFGjmvlJ&#10;GudCFWrJpgdZ6+drAV4deqFQvuY2kVfHfq8jf1lvVqA97f+z5JPFmAwnKTjCB+5UeXn5nt2/njl1&#10;ysHRcd2G9UOGDgW+r0qvpCDgMTpz6vSwoaHeHl2WL/uutKREBx+KEWRYYsPoWxKVTkahguz75+Mv&#10;lNbKNPDZOIFlihrePyPiRoq998F/5JII3uyUrAZsVZb8pcN6BkXRixcujggb5uvp9dOPP1ZWVqr+&#10;WiqKLzMjY+ZnnwN39f2Jk24nJYGIXTefWwXh/FO1uwsgVU6uLcrY+NUngQMmZpW3VXx4lUy6PKHG&#10;LKbGbqt87W1CjrbxDXVGSWMI6NnZfeLYcUm3bql7p6jVhwN39cihQ0cOH+Fxud9+993kD97XUmDx&#10;Si5WoSw6fYhqdU+sOvgEerS7VsW0s269EwbsLOjkoA0pwM9jT3AXfN+H6WFFM4TVaDAMn/rr5NbY&#10;WPDD/IULP57xSbMBJlWgiviAnb2ZmLg1Nu7JkyfBwcGz58318vJ6ecBWq/xdiXY1Z3YUqBZM4rL7&#10;D3I7+kyxaN2qSozAkivlG5KxhFKmj43phoHsUFc6nyq3owVAj/U4NxeEgOB+dfP3D1+6JCAwsHUh&#10;oP6vFlxMeVl5XGzsufh4R0fHlat+GfbeezyerrcrfrokZ4m7qoVHkfrqzCeinqO96BgiVcAcnoDD&#10;Vk21JI2olCqi0+D9mXQ2g/9db+7nfgw7isawzZDL5X/98efOHTsUcjno8KZOnwZiwda/nVZ8AZUB&#10;7uqxI0f69e7j08Vz3Zq1wOzqqyWXqhDOydpUsaoDuBWPLoX2D7t+L3vv+mXjRo7+atVuMfzm1xI4&#10;Ae3PEHvsqeFGSj75B8upbVurdUrWo0efffIJ8MU/mf5R1qOstr+h3sQHnNPkO3emTH4fuKszPvo4&#10;MyNTZ4HFK1lwT+Z+oU71FqScWD94+Efbd+9LflSQFr+rl4/37kuPW3oBQSKJpXXBx0WciLpBx5Fr&#10;xcro2kCor6uLiYoO9Os2IKjfsaPHEBjWyNvqx+wCO3tw//6//vzTzMzsp5UrR48d84qJPx2CErQL&#10;QnSU6hX4COh+egZC0nz6Du3p7UI69mtnEltZWU3S3F/5Dnh+HQTs7LFsuiXXZEsId7o33UoNv2Jn&#10;Aexuwhhir4dZFxzHk2/fiY6KysnODgkJmb94UefOnTXli+tafAq54trVqzu2by8tKQl7771Zc2aD&#10;i6HreyOV9HqsVE6MUbnkMi6vf5BV0MH3gx5ezqDpirq6BpTW3snh5csg62D49xxFVBpZKeNM9OB9&#10;1ZPlZa1W2+pQcms+PMKRPUTnOXzVQuGhAwd/O3HCzNx8xf9+HDFqlEAg0OD76058oJstKiqKjoi8&#10;fOmSa8eOGzdvDhkyWHsTZWpxSYiZMOn9VN7Bp0FckleOTFk8zKQx1zkrPVnK7dTfv90LJ+Ekmlyh&#10;WJmE3ShldrcXRIaAeLYVwyg5yuXDeKg9X5cP6FOnaMO69bk5OcNHjlwcHu7a0VXjn6Kjew+ipIP7&#10;D+zetQt8g3Pnz5vx2Wemms7DazUkjXa6HH3PQY1qQMKctHq+ay+/TsqXI7Un/zgXPG1RZ8vnEStR&#10;3CBfl4wcfES35wPZcT/1pfNa+VVfF2G2XIYudzqoqamJjYo+fuyYq6trdGzs0LBQLZkmrYsPPEM3&#10;ExMjNm/Jz8sLDglZFL7Y3cOjhUwH3QO6lhwpvtRDoOoXTGIZqemmzt7trTng51snDzwR9N44I4zV&#10;6AiR9TC8P1MRcZeUYdxZfvwvezKcTVs9bowQtMtVaC9Llr1O9vBFUfTSxYuRm7dUi0Qfz5gxd948&#10;axtr7TlF2hVfcVHRr7t2nz171sHeftWaNWHvDWuaGYDCcqkMFpiZc1UcIdMON6oxEPWHqL5ig0DF&#10;EjmXxxSXFWc+un0hC/3hf186WfBoCI4mlMlXJeHpQlZQe/7y3uBfOqdNl1aiIDIlxEpvjrZLtAGn&#10;qKCgYOe27RcvXHDr1AlEgX2C+rLZ2vUytZXJDOzsuX/+2bl9h1AoHD9hwqzZs52cnZ79lcCQh/+e&#10;O3P5LskgaxvwD+eEB3k5aqMZbwRc/IQkqRynxfczZavauZD1VUVJt9NgGtvcyqFbd38bAQcvalBs&#10;TEGOZ9Nt+Pxve3GneNHNVUjreBN/liGz7slvDDT1s9BiN6FQKC6cP78tLk4kqpk6depnM7+wtbXV&#10;3sc9RyMDNs3Iysqa9fnnyvnmccr55pf+jt89s23C5NlphTUkgexd8VG/8V/L9DTmVa7A28eLt+Qq&#10;Wv0OhBxVxKbVOu8UcSOli6/i5VINNu9SFTL/nkyKavHbAdZp0fwFXu4ek8ZPSElO1uVoq4bFJxKJ&#10;Nm3Y4O/btX/foAP790PQKzJEoJq8z4cHx5299/TX63u+9w4YX6Kn1PDfS2HBqdrshlZ9PIrDZ/Pr&#10;ehwScSLrR/2J3qsitXDjcK2JAVinvXv29grs3rtHz907d4JftfVJr0FjnTkMw9euXt0WG1dSUhI2&#10;bBgIaYHr8MrRyNLslMdS0wV+HRt/wx7ez3QJ7O2oJ6/vfBXW1YLpzFfTnSdA0CFSbLmLnslndDA3&#10;/XUYZ5y7Ruzsy2gjxwXc+Pvp96MiIu6lpQHfbnF4uLePj+6jQA2ID1zJk/z8Hdu2X7l82dnFZc36&#10;9UOGDOHxXzeCT+SkpnAcu7Sz4jc0NMCV6Vey0EXrP9bLcJ8YIf+tQSe04wjUKU1ACOXwwUxo231S&#10;gXFnd+PP82e4WtAMIA3qP+rr648fPXZg3z4QT3z1zdcTJk40a0tyQBto600HHd5vJ07s2rFTKpFM&#10;mz790y8+t7Oza+kFuPTBw1wXr4lQwY21MX/IJOKwBT+P7P6GZH8t8aABL5ETI1SfVUMJ9GqxfGUS&#10;dk/IHuzC/7Evu087g0i/ewrw5zIyMjauW5+amjpo0CCgvC6envpsUFtsNvBPP5w02d2t06cffwKu&#10;SpWXQNV5Hw3tvfnPFJJA6xsk1/f/NGD4Z8Wtc7nazPIMudfFumpYpcx0LKe2YcrfImaE2HsvdCyb&#10;QCmWz/4mQIe3ZeMmP2+f/n36/vXHnziu//a3sucrKyvbs3s3uAYbG5v1GzaMHjOGy+Oq8sKaysel&#10;Ev6nns40OsvczDSwZx/FhuPn7xTOCu3cupa0GjlOXhEq97WyftMQC7Cz0M4HUOw9YFv5K/rwFgUy&#10;rPkGZGcxDHs6zl9UWDhy9KjwJUsc27XT+3w6rRVmVyaTXbpwAdhZoVA4ZuzYmbNnqzXrV5Z1HzF3&#10;7tjO5umvdPA/koAgpOVXaYMcCZEnI5Z1aSl7VLmc7HyBfEMKkStmD+3A/6Evy9+Opv09OXCSdq4S&#10;9TRjeJi2NQgoKy3du2fP6VOnHB0d12/aOBi44zpP1H0daogPdNSPc3O3xsUlXL/h7uGxacuWgcGD&#10;1MsMIOHMB4/sOnV1sPxv6LyoIA8hLXy9ndVqtEa4WYPxGfQeryuxiBHYoxrF+mT0nwKGq5nJjlBl&#10;PKurNHcpRn71UD7dhfM/79ZnOAN3POHGjdjomJLi4rHjx82aM8fZWQ/fcwuo+m1CELR/7z7wDKEo&#10;Onvu3I9nfNKK/GlcUf8gq9Aj5EPTp4aOxBKuXW/XZ0yfjrpOMsAI8nwV2t2K6fSqQRayAVZEpUFb&#10;02kwzgvvrrSztjpNc8+T4iUKMkjlLJuXqamp2bJx46mTp1w7doyMjgbdBKXm05/y5ssDIdL169e3&#10;bNhYUFAQNmzY0q++7Ojm1roPk9aW5RRUO3rkVzZAjmastH/2nc3irt66yETnm0sVyonUOny1N6/5&#10;GAuCw3/kyn9OIkolnIkegp/7Md0tddw2QHwlas+lt67wLTBQp/46uXnjRtBfzJozG3R41EkgasYb&#10;Lq+wsHB73NYL58+7uLhsitgyZOhQPr/1fYDoyQMxx+V9H+vdERvZTFJBN18bF+HfUe0ld20nRYzj&#10;xItdC0miyZWK1beV6Xd+tiabg9lh+llOpsxkqcaCrFmW6mcu5+bkxkRF3rh+wz8gAHQT4F+KZEy+&#10;kte2TCKRxJ89++uuXfV19R98+OGnn3/W3snpdSerBIllpd3jt/cZ+cFUE7heosCsbGy4LD3UOFS6&#10;81Wotxmzk8l/n06USaFt6fDeDBqHwV/eh/uZL8NRu3U5WqAGIdLq8M+6qTdfAu7X36dP7965S6FQ&#10;zFuwYOr0aa1YSKtjXiE+0G9nPXoUFRGZdOuWb1fftevX9+rdu+2ROQFLkpIfePScY8tlMLhWJvoZ&#10;VFciQojbtfh0FzafSSchDDmVp1h3B8+r44x1F/zQh9lVJwkdr+dGNQacgQEqp3gBvyjv8eMtm7f8&#10;m5gYEBjwzbJloMPTags1RfMrFIvFv+7affjQIQGfv+z75VOmTlWp4osK1JVl3Hksm7Ooj97ruWY0&#10;4BUQHmovQFMqFT/dQi8XMf3tzP4Yyx7ekQqjX3Kc7GfNdFetEBro5w4fPLhrx04GgwFkN2XaVC5X&#10;pQFXKvBcfAiCXDx/PjYmtrKycsTIkQsXL3JyctLczSDFooahH84MDuigoTdsbTsa95LsCKNuPydK&#10;DmfSLXmCjcG8z33p5lS5ZzNcuVNdOG/84kGHl3r37pZNmzIzMgcPGbIEBIIdO+q4xkMbeZ5MGrF5&#10;84F9++VyuaWlpX+AP3WGIjULyhGc7TOHfzd58LGDdC6T2cWS4WZBN5z52WeAYPbhg4fmFhaz587R&#10;QfE4bfC852vXvr1lI+Dnx7mP9dck7VJn5Szsb+ZT9yC3k1z5u0xCyyjRd6OeI0ZJOU5zUmHDN2CU&#10;BgwaOH/Bws7uup6Z1BTPez4QZ2AY1vLZbwGb85CdxXhif55j6wr8aJnPU2W5UuJmsEpL6NlstmHZ&#10;2WY87/mYjeixKToAImiXa5Aga5arORWdChg0Twwt6MQ3oKChLRjwc9MKqiA8tQ4bqXJlAh1zpxYT&#10;o8QIB4o2T+O8W+K7Wo1xGfT+NhS9u5eFqC2HHmBJ3TkJzfIOiY9Q5ilhPmaMZxMblIJsLEc+xI6t&#10;8gpOg+eduVBlnhIBupbR7TjUHFd5IsWzJMQoqroE2uAdEl+CCEdIWhhVParrImW9vqHU2+lAe7xD&#10;4vu7EnUT6LTijlpcFGI9rN6c0/828a5cKk7Szlei1Ny/mda4iPOOcgtntj6yfPTGu3Kt9+uwCpgY&#10;4UhRo3avDhPCxHsOFG2elnhXxPdXBWrDYQxoQ2K6VrkkxJz5DC8ziroEWuKdEB9J0uIrlOUfqRno&#10;wgTtSjU6yJal++UE+uWdEN9jKZ4jVaPkso55LMGfyIhh9mxKPhpahKJmSEXkcjmKos0O0ul0ExOT&#10;pvPUwKiRONaTK6uvVzw7KBAImhU/xDBMJpM1eytTU9Nmk/cQBMEw3PQI+CzwiU1zH8nGGlDNEjU4&#10;HE6zFTAEQciksn/LUfAfHybZtHlvE+AyBXw+96UkPQPb5v4ZoNk3ExNjoqJLioub/QmoKnbbVt+u&#10;XZ8dGf6v5Na/t3x+W9H0tFVr14QNG9b0SNKtW0sXhzc9AiS19+ABV9cXVsVvjYs7tP9A0yNe3t7b&#10;du5oWqkdqPPL8PDUu6lNT5swceK3y79rqtGKkrKNM5YnOVjWZt6yenP+qKECnsO58+fNX7iw2XGD&#10;7PkKCgq2xW09Fx/v2tF18JAhzXomDpdr3mS7wHIFkSLGQ81h79DQpqc5ODSvhWpjazv0xXO4PO7L&#10;xf/dO7s3O629k1OzhCAmg9G9Rw9LyxeW8ACNPv+FINE7FYK1d6Y+6nVqgEdvW747JSf92gJBEneS&#10;bpeUlIAuH8fxl08wsJ6voaHhzOnTe3/dA+zjpMmTPp4xw9HxFfV0m/Yux0qQmWmyh6HmbgLG6855&#10;xsvfhgZP++8ckoY/FisXyx3LpgvYl6f6fd7T4/pg8+6Wb1WoW1lRuXPHjjOnToEnc+HiRSGDB7+c&#10;G28wPR/wnx4+eBgXE333bqq/f7f5ixb17NlTlUWp56tQP3OmM5+pilVTcc1Kq08jaiDkyCNoazoh&#10;UnDGu/OWdE/ATDzFWGcQ6L4tVhe4HIkJCVERkWWlpWPHjZs9d47Ta8p0GIb4pBLp9m3bjh05Akzq&#10;l19/Nfn991VcslCPkoki7KMOHI7ebRpOIucKFGtuY6lVrP7tzbaHskNc6nDazQRJsB3LkvM2KA/0&#10;9NXV1TGRUadOngQdXmR0dPDgkJYeKn3VZlMRHMP+OXt28MBBXu4ey779try8XK2XX6hE+KfEd2v1&#10;vHc3eru8fvRfIlaE2Hc/fDzrWZ3lWzWo6WnxpSpEv83TCAiC/PXHHwOC+nXz8d20YYNU+ubC6NTt&#10;+UDjsrOyt8bGXr9+rUsXz19Wr+7dt4+6i4gvVKFuArqHvmYOgHuXW6uIuYecyKGbsfm/9OPN7saw&#10;eT7aclmItuPRKZvroCLgTuXm5MZGR9+4cb1bN39gmlQs00FR8dXW1Pz5x5+HDx5EMXTO3LlTp09v&#10;xc4Qcpy8Vo2F2LFNW5VNgMgbqmsbzCytIEmDqa29QM2daohKGXwkC9r5gKyHOZM8+Iu7M72tm9bQ&#10;RQmySE4MstHR7kJaQtLQcPr06T27f0VgeN78BR9OnWJjY6PiayknPhRFU+/ejY2OefjgAejqFi1e&#10;3M3fv3XO+KMGvEBO/OKjfqYISVTkpf1x+oaTh4e8PDf+es73MZF+DqrWeiLlKHqhULExBX8oYvV3&#10;4i3rxRnkTHupFWwGfb2vADwhBjqxQRDE49zciC1bbt38N7B796VffukfGKDeajqt+wLqUC2s/unH&#10;H7t6eQ/qP+CP336H27ap8OZcRft4cYVC7eLDorzbs6fPuJFVBX6+sO3rviPnCCWqeo1oamXDmJNK&#10;985nH3TkEQnpaYMRLQM8vF07dvbwD+gZELhv716FojW76FCl5wM6O/XXydiYGJlU+uHUqXPnzwO9&#10;d1tGH1CCdrYCHWjLtlXTqGFyYdQva5yGhg/0slfWiayv7+wbaCZ48xeF59cpNqXABx8x7PiCdQOB&#10;e6elnTn0DjBN61avyczMDAsL+2rZtx06dGjdndK/+MAT8CD9fnRUFLgkv27dFoYv7t69e9urE+XL&#10;lEsiZrhy1PT3yJzEk9cLWXHDg8DrSFSc9qDAa8SnLQtY6d4dfARtTyclKPezrvylPZidLAxoiwTV&#10;EVWLDh44cPzoUTNz8zXr1w0fMaIt2z/rWXwikejo4cPHjhwFwdHipUsmTpqkqapyd2oxYG77qblK&#10;ksSgS2fP2XQd6OWo/E5Fj++l5MkX+Lm+TkekBEHOF0BbUvGsGla/9vzlfdj92r/s3r0FAF88+c6d&#10;mMionJycIUOHgj6iU6dObXxPvYkPx/GbiYlREZHZWVlDQ4cu+fJLdw8PTb050Vj+0c+c6aLmvlYY&#10;LLmfke/54VxlLQ0CTrx4rpbj4N3OHHTPzS0LTqJpVdCa2+ilIkZHC5PtoZxJXehcwx40eR3i2tqd&#10;O3acOHbc0spq1do1I0aO1EjBU/2Ir6iwMCYq+p/4eDc3t5itcaFhYZqdXCqHlMkEc9y4fDXFQBCo&#10;AsJZLPAyMu9eUmkD6uDcSVGckYt39Wz/vH6K0r3bmIIczqJbc/kr+/PmdqObquEnYCStFibseQbQ&#10;QYI+4uqVK5s3bCwrK5s0eTKwTqqPpLwRXYuvoaHhj99/3/ursqr9rDlzZnz2qY21NU3T05r36zER&#10;TA6xU/vq2DzLnoHuvx2IYpcne3QPdrNkiity08qI6d3/G2chqmTQrxnwtnQSxbkz/fhLuzM6mKvr&#10;3t0VY9OSZWf6mVJ8eLm4qGhrXNy5+H88PDy27dwR1K+fZrd/1p34MAy7m5ICLubh/Qc9evVasGBB&#10;twB/bZSrJmnKygRdTFuzgwqDLZj5Y6TnrTQLF++eAd6ycotf/GR9gnpymXSlexf/BNqYgj+pZ4W4&#10;8L/pye7lSFN/I3HQvPgKFMhV7a0udQikgM6fP7ctNq6uru6jTz6e8emnDq/KHmorGh7/eQ3CKiEI&#10;znsGBAb3H3D44CGJRKK9zwIWzf9y/dL7Mk29IQFjSFJZ/Zi/akyixQEHoRPZhKz1k8UQRvS52vBJ&#10;iib3hNYgBEEUFRUtXRze1ct70vjxNxNvgl5DS5+ldfGBi4k/ezZ08GAvd4/vvvmmpKRE25+YXIua&#10;nKo9X6mZ2XqsqF4y95LIJLrGbqt8cwrR0KZxb0CBFOedrD1W3Nb30QZAZyeOH+/Xuw9QXmx0tCrJ&#10;AW1Bu2Y3KysrYtPmxIQEP/9uq9as6dOnD137xQyBUWvPZwS2OTezcb+/+1DMPRpO8IB7t7wPw17Q&#10;9v3+zlQgpix6iPr+qLbJzMjctGF90q0k4Nv98OMKdw8PbacYausrqKmpOXH02OFDh4Dalnz55ZRp&#10;U58W3NU2coy8JsL6WrPs2jBbTzYgyKnHiohUorCBHdqB/20vVqADTROFLIDD908V2suK5UClUBc4&#10;dr8dP35g334mi/X9ihUTJ08yM1OpNGob0bz4YBi+c/s28FWzs7P79e8/f9FCX19fnaXpliqI+/X4&#10;nI6trHlLwjh2u1yxIQW7Vcb0sjH5dRhnhBvdRGMhHoyTeVJiibsKNZd1ArCzD+7fj4mKSr+X3jco&#10;aJFyv3tvnZXa1aT4gBWvrKzcvnXrmVOnrW1sfvpl5chRo3Rc4fW6CBMw6H2s1be5BEmUSORr7iC/&#10;5dBN2fwfg7ifdWVYa7h6LoiaT/Y1taeG9kDYB3q7g/v3szmcb5d/N2HixLbsbdYaNOU8gg7v6JEj&#10;/fsG+Xn7rFm1WiQSaeqdVQfByXG3JMMSGwhCvRcStQrZqqQaqziRWYx06TW8TIvBOEW4nZQ0btRo&#10;EAV+Gb6kVPtR4CvRQM8H3iX1bmp0ZATounv07Ll46ZJu3bq9PIBH4nDqldOnr9zF6WyfAaM+GBmU&#10;9vfeGxUWS2ZO4mqodFQtSv5bg/3Pm6e6kSelCPx7LrQhBXR77NFuyu2cfWzeysnZZ1QLhTu37/jt&#10;xAknZ+eI6KihoaGa2mRKXdoqvqqqqkMHDvx+4jcTE5Nvli0bN368haXFy6eRBHL1SOS2+CdLfviu&#10;izVxdM+hdBf2zm373D9ay9ZcgZJbNRhK0gaplkxAQhh6swzalILdrmB2tTXdMIgd1oEuoGhJDY2A&#10;IEjCjRvAwyspLhk/YfzsefP0vP1zq/tMCIIuXbw4dtRoPx/fpeHhubm5LZxcmXFxSM9eu849fPrr&#10;/fMHvl40c0DY9NxqjQ0F4wQ5M1XW/Uo9/Mbk0cZdxCUzL9TYxNV22i2PvIuL5JpqBjUhCKKsrOx/&#10;K1YEdPUbHjbs0oWLKKrnRVVkq80u8BIiIyL+ORvv7OKyJTIyNCy0xRVyRPyhPRJzr5HBvk8PWNlZ&#10;37maMGBBtJtN67PBmgET5MUqZHoHbsurJP/bRXzbfZoMaZyc7cnooIthBT0ClHfh/PmIzVvKSkun&#10;ffTRgoULrKyt9d0oJWqLTyqRHjt6BDgNQG3zFiyYNWf2G0MkAhNduX7PffA37flPBUoW5TzE7QI+&#10;mThAg3VCU8V4NUK2sIkFsLPw4SzFmttEpZwzvjN/BXDvbNs+aKwiUozkMui6L3r75MmTiE2bL1+6&#10;5B8QsGHzpsDAQOqsTldDfBiGJd26tTUmNis7O6hf0MLFi729vVXZtAiXlpbW0kJ9vZ5eNFSTf/jI&#10;Wf+wRe72mtx+/Wwl4shl9LR6RXtIhMBuFMtX3cbvVbO625tsDWWHOOvYvdtbCJ+rwv4OMtVZMCOT&#10;yU6fPLVrxw4YgReFh0+dPs2aGh3eM1QSHzDPpaWl+/fu/fv0GSsrqx9+XDFy1ChTU1Wlw2DzeBym&#10;tZUyECEJNOHUkawa2mAHWyYmzS2qdXfv0PbboSz/WIkOtVfu3/zCH3ASy6qBNt9FzuTT7fiCDQM5&#10;H3gybHU7mtWY3Hq6AjVn62h3S3C/crKyo6OiQGcBOrzFS8IDAgMpuLfZm8UHw/DF8xfiYmMrKyrG&#10;jBs7Z+5clw7q7ZnL4Lv1697+XspdyeBOBXfO7o3PmRe+IPHW5UN7Mhx6TezS2qY35YmcyJYQK72b&#10;XA7wskUQvCNduXJWinK/6MoPb8y90wfFCuJBPb7Wl68D8YH7dezo0V07doKQYsGihVOmTdPNXFkr&#10;eIP4cnNyNq7fcOP6dfAA/bzql759+7bCY6Az+YtXR+zaeWjtqnV8M9vvtkT72RPV2amVrE4fdNNM&#10;qH+mHDVh0UHP9/RXpXt3NAtan4IX1XPGe/BX9GF1tdOZe/cyiSJMgZPDtF/vO+Phw3Vr1qYkJ4cM&#10;Hvzt8u/c3d21/Ylt4bUl0mpqag4fOHhg/34QT8ycPeuDKVPauJ0wgWMohjNZbBZTaWbBbzQG+FEz&#10;ighJkFix6SeDTGkogVwqVKy9o3TvejvylvfmBLvQ9L204sNkWRVEXBhgytVa1ycWi5/OlZmZmy8K&#10;Xzx23Dh9DR2rziueRdBv30xI2BobBwKl4JBgEFhoJLuGwWRxmU12WGVpzN+vgIi0OjzCl4elCRVb&#10;7qLnCxjtTAVbgjnvd2laGEVfCGEypRb7oiNHS+XIMRS9c+dOTFS0cl3ZkMELFi3u1LkTdULaFnhB&#10;fARBFBcX79q+4/y5cw6OjqvWrh323jDq7/16RYjBCBG8867kaCaJk9yZfrw5/sqVs9QgW4I1YORw&#10;B7bG5QCslqi6ev++fb+f+M3CwuKnlT+PGDny5RqMlOW5+BAEAdcAInORSPTh1Cmz5sx5Wpvn5Yrb&#10;1AIjzmbV+eTXmkXeJsd05i/vzQqwJ8CDRJlmdzUhDwRwPPikZr9JoLzk27c3btj4ODcXGNnwpUva&#10;Ozlp8P11wHOfLyMjY8KYsfptjRF18fL2/mbZtwMHDTIIO9uM5z2fs7PzR598TG9Ejw1SlywJcVWI&#10;furKNaFcXrqScgVxqhyd6MRx1EIOn529/cSJk+zs7Qzrlj3DwAqCv0z4fflFIXZviDmPcmOoSvYW&#10;wsszFXcGm3cUvM1pWq3DsL8RCCcvCbEwe5a+x1JeDanc5BfzMWc6GHL5R+1h2F9Keh1eosDHtqNo&#10;Oe06hEitw4KsWepW7XhHMGzxXa7GLNmMHlYUvYoncrJYTobYUtIbpQAUvW2qgBLKPTaCbVnmVM16&#10;vyvGzNn0LupX7XhHoOhtU4XHUjxXig93ZFFzo1DwbIAw3NOU0Y7CNVn0iwF/L0m1GEbQBqpZ/lE3&#10;1CLkz1mKc1VYPxuWMdh4HYbqjhCNmSx9rVmOrVweri1kGLmvEFmfC4kQYkJ7zueuVJ+c1COGKr4S&#10;OZHegC9153EpY3QhnIyvRNfkQDkSIsiauayLYIAtq3lyq5EmGKr40sR4Hdqa8o/aACHIFDG2KRe+&#10;Uo11EtC3BvDHteNYUXT8h0JQ4uapC0mjXRCi3mYMvU8b4CStUIZvyYOOl6BsBm1ZF+7MjlxHKhUB&#10;ojIGKb5amLhZg412ZJtrPk1JDWoQMi4f2voElmK0T105yzx4rm/dhs1axSDFl9mAF8mJkY56i3Pr&#10;UfJoCQzsbBVMjnZkLffk+VlQdMSHyhik+C5WYy58OjC7uv9oOU5erEI35sIZDXgPS2asPzfEjm2i&#10;weXH7xKGJz4JRl6vVpZ/tNXtBs4oQUuvx9bnQJeEmDOfvtmPP9mJY22MKtqA4YmvWE48rMeWuJvo&#10;LIeNbEzL25AL7S9CgG390oM7180YVWgAwxPfZaEymaCXlY5aLkLI7flQVB6sIMhPO3C/9+JReQsD&#10;w8LAxAcTNOByBViqva9VK6hDyd9LkS2P4TKICLNnfe/J87dg6b7YyluMgYmvCiLu1mErvbW79F+5&#10;RbkQ2/wYSq3Du5kz13UVhNm3crtyIy1gYOK7LcZwktbfRltJShhJy6jH1+dC/1Si9lz6Ol/+VBdj&#10;VKEtDEl8QHbxFaiHKdPLTCvNroCIdTnQviIE9HHh7pyFnXiU2rDg7cOQvtx6lLxWjY1yVDpeUmHu&#10;6qWzV20/CeHKPxXePv3Nii1VcqJ171wNA9kpul5uAPHsdBdO2hDzld4Co/K0jSF9v+n1GAgCQuzY&#10;NBK5ceZkA1OQejOhXo4RkCh2c5RJp0Bb9ad6wRseKIKHJkrX5sADrFkX+ptG+wvcTBhv4zbhlMNg&#10;zK5y755K1IlPD7Rgkopahku/1TMColdH4ARx//zhLHbPQ9NC1PIEQVRxswbbnAsl1eKepoy93QWj&#10;HNkCY1ShQwxGfHDjKsnBT+eymLZhYbYsOmZubsJAhHuPXF/443Ybla0kQdKyJDhw706VI5Zsxmof&#10;3gxXrqVecxTeTQxGfPkyIluCr/FtrIJDZyh7KBL4e5z7544LBsx4r6uqu8EWy4mIx9CvRQjQarg7&#10;b4k7ty27tBlpCwYjvr8rUFsOvb91k0wWXIZBDZcfoPO/H65KnT8hTO4vhGPyYRlOTnFmf+3Oczdj&#10;Gs2sHjEM8ZHKet9oP2tW0/RgUiF7kpPb94vvXK3eUIQPhMnAX9yYC+XJiIE2zG+68IKsWTxjCpS+&#10;MQzxVUFEqhjbFvjCph1og8TCZ9CoIM8Wej2YIG/XKAeNb4gwD1PG7kD+mPYcE6PsqIFhiO98Fcqg&#10;08PsmmaPkmn/Xnf2CzXjvDbGBT7i2hzot9L/oorZblzjFBmlMAzxnS5He1sznZsM48kqHsbtu/LR&#10;limvPL9QjsfkIb8WwiCWWOrO+9KDZ8s1zCpibzUGIL4GlARG83vPptVeiaT43wtJWy9Hq2YnV8HE&#10;kWJk2xNYjJAT27OXevB8zY1RBUUxAPEliDAQn76wYgOXpCRnBAya3M7yuSIlGHmuCt3yGMpqIPpY&#10;M7cG8IJtjVEFpTEA8YFAtaOA4W3exLdjCMbPXmbS0e/pCB1G0kA4sjJbcUWIdTZhbA3gTwRRhbG7&#10;ozxUFx/cWIpqstOL8w90tnfPvk9/zGrA1+dAR0uRxgwowWw3jjGqMBSoLr6UWrQCIse2f8V+JgUy&#10;fEcBsqcQBt3f4s7crzx4jjxjQoAhQXXxXRJitlxaoOUL7RTCxPFSEFUg4If37NlfeXADLFnG/s7g&#10;oLT4cJIGYoghduxnZWVljctmNz+G79fhPayYEX4mQ+3ZxrlZA4XS4suW4I+lxNceynwVsrHQ5y9Z&#10;EHAB3UwYcQH8D505xhpQBg2lxXe1GgXiGmzHepoBdawEacdjrO/Kn+3GNTNaWcOHuvtwECRt1C2J&#10;CCaH2LMOFCHg12kdOIs78zoKjFHFWwJ1e74SBX6/Hq9FaLlSJNSetawLr4eVsRjPWwV1xXenFhej&#10;ZIAF63sv7kgHDlUrzhtpPdQ1u+uyFY58xjRnDnUK3xrRLNQVH4STQHZG3b3FUFd8Rt56jJ6UEb1h&#10;FJ8RvfF/P65zPOP1+xMAAAAASUVORK5CYII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KomDr62AAAAIQEAABkAAABkcnMvX3JlbHMvZTJvRG9jLnhtbC5yZWxz&#10;hY9BasMwEEX3hdxBzD6WnUUoxbI3oeBtSA4wSGNZxBoJSS317SPIJoFAl/M//z2mH//8Kn4pZRdY&#10;Qde0IIh1MI6tguvle/8JIhdkg2tgUrBRhnHYffRnWrHUUV5czKJSOCtYSolfUma9kMfchEhcmzkk&#10;j6WeycqI+oaW5KFtjzI9M2B4YYrJKEiT6UBctljN/7PDPDtNp6B/PHF5o5DOV3cFYrJUFHgyDh9h&#10;10S2IIdevjw23AFQSwMEFAAAAAgAh07iQHnnugQEAQAAEwIAABMAAABbQ29udGVudF9UeXBlc10u&#10;eG1slZHBTsMwDIbvSLxDlCtqU3ZACK3dgY4jIDQeIErcNqJxojiU7e1Juk2CiSHtGNvf7y/JcrW1&#10;I5sgkHFY89uy4gxQOW2wr/n75qm454yiRC1Hh1DzHRBfNddXy83OA7FEI9V8iNE/CEFqACupdB4w&#10;dToXrIzpGHrhpfqQPYhFVd0J5TACxiLmDN4sW+jk5xjZepvKexOPPWeP+7m8qubGZj7XxZ9EgJFO&#10;EOn9aJSM6W5iQn3iVRycykTOMzQYTzdJ/MyG3Pnt9HPBgXtJjxmMBvYqQ3yWNpkLHUho94UBpvL/&#10;kGxpqXBdZxSUbaA2YW8wHa3OpcPCtU5dGr6eqWO2mL+0+QZQSwECFAAUAAAACACHTuJAeee6BAQB&#10;AAATAgAAEwAAAAAAAAABACAAAABKRQAAW0NvbnRlbnRfVHlwZXNdLnhtbFBLAQIUAAoAAAAAAIdO&#10;4kAAAAAAAAAAAAAAAAAGAAAAAAAAAAAAEAAAABdDAABfcmVscy9QSwECFAAUAAAACACHTuJAihRm&#10;PNEAAACUAQAACwAAAAAAAAABACAAAAA7QwAAX3JlbHMvLnJlbHNQSwECFAAKAAAAAACHTuJAAAAA&#10;AAAAAAAAAAAABAAAAAAAAAAAABAAAAAAAAAAZHJzL1BLAQIUAAoAAAAAAIdO4kAAAAAAAAAAAAAA&#10;AAAKAAAAAAAAAAAAEAAAADVEAABkcnMvX3JlbHMvUEsBAhQAFAAAAAgAh07iQKomDr62AAAAIQEA&#10;ABkAAAAAAAAAAQAgAAAAXUQAAGRycy9fcmVscy9lMm9Eb2MueG1sLnJlbHNQSwECFAAUAAAACACH&#10;TuJAfSctCtkAAAAKAQAADwAAAAAAAAABACAAAAAiAAAAZHJzL2Rvd25yZXYueG1sUEsBAhQAFAAA&#10;AAgAh07iQN7AyNW0AwAAmggAAA4AAAAAAAAAAQAgAAAAKAEAAGRycy9lMm9Eb2MueG1sUEsBAhQA&#10;CgAAAAAAh07iQAAAAAAAAAAAAAAAAAoAAAAAAAAAAAAQAAAACAUAAGRycy9tZWRpYS9QSwECFAAU&#10;AAAACACHTuJAWgshirU9AACwPQAAFAAAAAAAAAABACAAAAAwBQAAZHJzL21lZGlhL2ltYWdlMS5w&#10;bmdQSwUGAAAAAAoACgBSAgAAf0YAAAAA&#10;">
                      <o:lock v:ext="edit" aspectratio="f"/>
                      <v:shape id="文本框 57" o:spid="_x0000_s1026" o:spt="202" type="#_x0000_t202" style="position:absolute;left:3976;top:99440;height:422;width:1035;" fillcolor="#FFFFFF [3201]" filled="t" stroked="f" coordsize="21600,21600" o:gfxdata="UEsDBAoAAAAAAIdO4kAAAAAAAAAAAAAAAAAEAAAAZHJzL1BLAwQUAAAACACHTuJAlnWJrb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kzQ2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JZ1ia2zAAAA2wAAAA8AAAAA&#10;AAAAAQAgAAAAIgAAAGRycy9kb3ducmV2LnhtbFBLAQIUABQAAAAIAIdO4kAzLwWeOwAAADkAAAAQ&#10;AAAAAAAAAAEAIAAAAAIBAABkcnMvc2hhcGV4bWwueG1sUEsFBgAAAAAGAAYAWwEAAKwDAAAAAA==&#10;">
                        <v:fill on="t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 w14:paraId="0683D54F">
                              <w:pPr>
                                <w:rPr>
                                  <w:rFonts w:hint="default" w:eastAsiaTheme="minorEastAsia"/>
                                  <w:color w:val="000000" w:themeColor="text1"/>
                                  <w:lang w:val="en-US" w:eastAsia="zh-CN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lang w:val="en-US" w:eastAsia="zh-CN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图</w:t>
                              </w:r>
                              <w:r>
                                <w:rPr>
                                  <w:rFonts w:hint="default" w:ascii="Times New Roman" w:hAnsi="Times New Roman" w:cs="Times New Roman"/>
                                  <w:color w:val="000000" w:themeColor="text1"/>
                                  <w:lang w:val="en-US" w:eastAsia="zh-CN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1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color w:val="000000" w:themeColor="text1"/>
                                  <w:lang w:val="en-US" w:eastAsia="zh-CN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图片 3" o:spid="_x0000_s1026" o:spt="75" type="#_x0000_t75" style="position:absolute;left:3233;top:98194;height:1387;width:1748;" filled="f" o:preferrelative="t" stroked="f" coordsize="21600,21600" o:gfxdata="UEsDBAoAAAAAAIdO4kAAAAAAAAAAAAAAAAAEAAAAZHJzL1BLAwQUAAAACACHTuJAuqxra74AAADb&#10;AAAADwAAAGRycy9kb3ducmV2LnhtbEWP0WoCMRRE34X+Q7iFvmnWIlpXo1BrxSI+dNsPuGyum8XN&#10;zZKk6vr1piD4OMzMGWa+vNhGnMiH2rGC4SADQVw6XXOl4Pfns/8GIkRkjY1jUtBRgOXiqTfHXLsz&#10;f9OpiJVIEA45KjAxtrmUoTRkMQxcS5y8g/MWY5K+ktrjOcFtI1+zbCwt1pwWDLa0MlQeiz+roBiv&#10;KrnffPjjdbfrOj0166/Ju1Ivz8NsBiLSJT7C9/ZWKxhN4f9L+gF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qxra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on="f" miterlimit="8" joinstyle="miter"/>
                        <v:imagedata r:id="rId23" chromakey="#FFFFFF" o:title=""/>
                        <o:lock v:ext="edit" aspectratio="t"/>
                      </v:shape>
                      <w10:wrap type="square"/>
                    </v:group>
                  </w:pict>
                </mc:Fallback>
              </mc:AlternateContent>
            </w:r>
            <w:r>
              <w:rPr>
                <w:rFonts w:hint="eastAsia"/>
              </w:rPr>
              <w:pict>
                <v:shape id="_x0000_s1026" o:spid="_x0000_s1026" o:spt="75" alt="" type="#_x0000_t75" style="position:absolute;left:0pt;margin-left:9.35pt;margin-top:6.5pt;height:46.8pt;width:80.2pt;mso-wrap-distance-bottom:0pt;mso-wrap-distance-left:9pt;mso-wrap-distance-right:9pt;mso-wrap-distance-top:0pt;z-index:251661312;mso-width-relative:page;mso-height-relative:page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t"/>
                  <w10:wrap type="square"/>
                </v:shape>
                <o:OLEObject Type="Embed" ProgID="Equation.DSMT4" ShapeID="_x0000_s1026" DrawAspect="Content" ObjectID="_1468075732" r:id="rId24">
                  <o:LockedField>false</o:LockedField>
                </o:OLEObject>
              </w:pict>
            </w:r>
          </w:p>
          <w:p w14:paraId="6814BA9C">
            <w:pPr>
              <w:jc w:val="left"/>
              <w:rPr>
                <w:rFonts w:hint="eastAsia" w:ascii="宋体" w:hAnsi="宋体"/>
                <w:szCs w:val="21"/>
              </w:rPr>
            </w:pPr>
          </w:p>
          <w:p w14:paraId="34BC50AE">
            <w:pPr>
              <w:widowControl/>
              <w:jc w:val="left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eastAsia="zh-CN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6846D0DC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ind w:firstLine="420" w:firstLineChars="20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追问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1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：若平面与平面平行，则一个平面内的直线与另一平面内的任意一条直线是什么位置关系？</w:t>
            </w:r>
          </w:p>
          <w:p w14:paraId="4ED055BF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ind w:firstLine="420" w:firstLineChars="20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追问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2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：若平面与平面平行，则一个平面内的直线与另一平面是什么位置关系？</w:t>
            </w:r>
          </w:p>
          <w:p w14:paraId="2C07E713">
            <w:pPr>
              <w:numPr>
                <w:ilvl w:val="0"/>
                <w:numId w:val="0"/>
              </w:numPr>
              <w:tabs>
                <w:tab w:val="left" w:pos="3187"/>
              </w:tabs>
              <w:bidi w:val="0"/>
              <w:ind w:firstLine="420" w:firstLineChars="200"/>
              <w:jc w:val="left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追问</w:t>
            </w: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3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：在研究直线与平面平行的性质时，除了研究已有的线线关系，又进行怎样的研究？</w:t>
            </w:r>
          </w:p>
          <w:p w14:paraId="68509A01">
            <w:pPr>
              <w:widowControl/>
              <w:jc w:val="left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eastAsia="zh-CN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1EFB8556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eastAsia="zh-CN"/>
              </w:rPr>
              <w:t>小组讨论，得出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性质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eastAsia="zh-CN"/>
              </w:rPr>
              <w:t>定理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1E55BF6A">
            <w:pPr>
              <w:widowControl/>
              <w:jc w:val="left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在一般观念的引领下，先对两个平行平面内的线线、线面具有什么位置关系做整体了解，然后再加新的直线、平面探究。</w:t>
            </w:r>
          </w:p>
        </w:tc>
      </w:tr>
      <w:tr w14:paraId="78A30AF3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5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5E6BA0D2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四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61CF820B">
            <w:pPr>
              <w:widowControl/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  <w:t>定理应用，巩固深化</w:t>
            </w:r>
          </w:p>
          <w:p w14:paraId="0266E137">
            <w:pPr>
              <w:widowControl/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6FDFEF01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eastAsia="zh-CN"/>
              </w:rPr>
              <w:t>例题讲解，方法归纳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6A12DBC1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eastAsia="zh-CN"/>
              </w:rPr>
              <w:t>应用定理解决问题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36CBC310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  <w:t>锻炼空间想象能力、</w:t>
            </w:r>
            <w:r>
              <w:rPr>
                <w:rFonts w:hint="eastAsia" w:asciiTheme="minorEastAsia" w:hAnsi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  <w:t>逻辑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000000"/>
                <w:kern w:val="0"/>
                <w:sz w:val="21"/>
                <w:szCs w:val="21"/>
                <w:lang w:eastAsia="zh-CN"/>
              </w:rPr>
              <w:t>推理能力</w:t>
            </w:r>
          </w:p>
        </w:tc>
      </w:tr>
      <w:tr w14:paraId="0FF937AC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27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334E6BBD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作  业</w:t>
            </w:r>
          </w:p>
          <w:p w14:paraId="6A071599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  计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0132F7E3">
            <w:pPr>
              <w:widowControl/>
              <w:spacing w:line="360" w:lineRule="auto"/>
              <w:jc w:val="left"/>
              <w:rPr>
                <w:rFonts w:hint="default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  <w:t>1、课本142页练习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+同步练习</w:t>
            </w:r>
            <w:bookmarkStart w:id="0" w:name="_GoBack"/>
            <w:bookmarkEnd w:id="0"/>
          </w:p>
          <w:p w14:paraId="2A162C8A">
            <w:pPr>
              <w:widowControl/>
              <w:spacing w:line="360" w:lineRule="auto"/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  <w:t>2、习题8.5复习巩固及综合运用</w:t>
            </w:r>
          </w:p>
          <w:p w14:paraId="3C26AD20">
            <w:pPr>
              <w:widowControl/>
              <w:spacing w:line="360" w:lineRule="auto"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  <w:t>3、点精训练相关练习.</w:t>
            </w:r>
          </w:p>
        </w:tc>
      </w:tr>
      <w:tr w14:paraId="3C64A84D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22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2D5D73DC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板  书</w:t>
            </w:r>
          </w:p>
          <w:p w14:paraId="4FD8E6C6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  计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2F4FFE16">
            <w:pPr>
              <w:widowControl/>
              <w:spacing w:line="360" w:lineRule="auto"/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  <w:t>1、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复习回顾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  <w:t>；</w:t>
            </w:r>
          </w:p>
          <w:p w14:paraId="7042E5AA">
            <w:pPr>
              <w:widowControl/>
              <w:spacing w:line="360" w:lineRule="auto"/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  <w:t>2、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eastAsia="zh-CN"/>
              </w:rPr>
              <w:t>面面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平行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eastAsia="zh-CN"/>
              </w:rPr>
              <w:t>判定定理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  <w:t>；</w:t>
            </w:r>
          </w:p>
          <w:p w14:paraId="3398293C">
            <w:pPr>
              <w:widowControl/>
              <w:spacing w:line="360" w:lineRule="auto"/>
              <w:jc w:val="left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</w:rPr>
              <w:t>3、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eastAsia="zh-CN"/>
              </w:rPr>
              <w:t>面面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平行性质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eastAsia="zh-CN"/>
              </w:rPr>
              <w:t>定理；</w:t>
            </w:r>
          </w:p>
          <w:p w14:paraId="46277A77">
            <w:pPr>
              <w:widowControl/>
              <w:spacing w:line="360" w:lineRule="auto"/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4、例题讲解，方法归纳；</w:t>
            </w:r>
          </w:p>
          <w:p w14:paraId="78D6549C">
            <w:pPr>
              <w:widowControl/>
              <w:spacing w:line="360" w:lineRule="auto"/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5、归纳小结；</w:t>
            </w:r>
          </w:p>
          <w:p w14:paraId="171761BA">
            <w:pPr>
              <w:widowControl/>
              <w:spacing w:line="360" w:lineRule="auto"/>
              <w:jc w:val="left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1"/>
                <w:szCs w:val="21"/>
                <w:lang w:val="en-US" w:eastAsia="zh-CN"/>
              </w:rPr>
              <w:t>6、作业。</w:t>
            </w:r>
          </w:p>
        </w:tc>
      </w:tr>
      <w:tr w14:paraId="6F119168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1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683D4ACF">
            <w:pPr>
              <w:widowControl/>
              <w:snapToGrid w:val="0"/>
              <w:spacing w:line="360" w:lineRule="auto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教  学</w:t>
            </w:r>
          </w:p>
          <w:p w14:paraId="5C203023">
            <w:pPr>
              <w:widowControl/>
              <w:snapToGrid w:val="0"/>
              <w:spacing w:line="360" w:lineRule="auto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反  思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6891B68D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</w:tbl>
    <w:p w14:paraId="5004EC45">
      <w:pPr>
        <w:snapToGrid w:val="0"/>
        <w:spacing w:line="20" w:lineRule="exact"/>
      </w:pPr>
    </w:p>
    <w:sectPr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小标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黑体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楷体简体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方正仿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小标宋简体">
    <w:altName w:val="黑体"/>
    <w:panose1 w:val="02010601030101010101"/>
    <w:charset w:val="86"/>
    <w:family w:val="script"/>
    <w:pitch w:val="default"/>
    <w:sig w:usb0="00000000" w:usb1="0000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CE13B57"/>
    <w:multiLevelType w:val="multilevel"/>
    <w:tmpl w:val="0CE13B57"/>
    <w:lvl w:ilvl="0" w:tentative="0">
      <w:start w:val="1"/>
      <w:numFmt w:val="chineseCountingThousand"/>
      <w:pStyle w:val="10"/>
      <w:suff w:val="space"/>
      <w:lvlText w:val="%1、"/>
      <w:lvlJc w:val="left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00B20FE"/>
    <w:multiLevelType w:val="multilevel"/>
    <w:tmpl w:val="100B20FE"/>
    <w:lvl w:ilvl="0" w:tentative="0">
      <w:start w:val="1"/>
      <w:numFmt w:val="chineseCountingThousand"/>
      <w:pStyle w:val="9"/>
      <w:suff w:val="space"/>
      <w:lvlText w:val="第%1节"/>
      <w:lvlJc w:val="left"/>
      <w:pPr>
        <w:ind w:left="0" w:firstLine="0"/>
      </w:pPr>
      <w:rPr>
        <w:rFonts w:hint="eastAsia" w:ascii="Times New Roman" w:hAnsi="Times New Roman" w:cs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72A4F33"/>
    <w:multiLevelType w:val="multilevel"/>
    <w:tmpl w:val="772A4F33"/>
    <w:lvl w:ilvl="0" w:tentative="0">
      <w:start w:val="1"/>
      <w:numFmt w:val="chineseCountingThousand"/>
      <w:pStyle w:val="8"/>
      <w:suff w:val="space"/>
      <w:lvlText w:val="第%1章"/>
      <w:lvlJc w:val="left"/>
      <w:pPr>
        <w:ind w:left="0" w:firstLine="0"/>
      </w:pPr>
      <w:rPr>
        <w:rFonts w:hint="eastAsia" w:ascii="Times New Roman" w:hAnsi="Times New Roman" w:cs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/>
        <w:spacing w:val="0"/>
        <w:position w:val="0"/>
        <w:u w:val="none"/>
        <w:vertAlign w:val="baseline"/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I1MWRmZDVlNTcyMzliZWU2NTQ3OWZjYmFjM2MwNjAifQ=="/>
  </w:docVars>
  <w:rsids>
    <w:rsidRoot w:val="002B228E"/>
    <w:rsid w:val="00044153"/>
    <w:rsid w:val="001169FB"/>
    <w:rsid w:val="001B73DC"/>
    <w:rsid w:val="00256A90"/>
    <w:rsid w:val="0027732E"/>
    <w:rsid w:val="002933B4"/>
    <w:rsid w:val="002B228E"/>
    <w:rsid w:val="00321C4E"/>
    <w:rsid w:val="003A0F47"/>
    <w:rsid w:val="003B117E"/>
    <w:rsid w:val="00484D01"/>
    <w:rsid w:val="004D44A6"/>
    <w:rsid w:val="00580EDE"/>
    <w:rsid w:val="00676982"/>
    <w:rsid w:val="006B7BB0"/>
    <w:rsid w:val="006D75B1"/>
    <w:rsid w:val="0070026C"/>
    <w:rsid w:val="0076219B"/>
    <w:rsid w:val="0078748B"/>
    <w:rsid w:val="00882E36"/>
    <w:rsid w:val="008D7B27"/>
    <w:rsid w:val="00900782"/>
    <w:rsid w:val="009D2028"/>
    <w:rsid w:val="009F6C8C"/>
    <w:rsid w:val="00A50E62"/>
    <w:rsid w:val="00A63CAF"/>
    <w:rsid w:val="00AB5E0B"/>
    <w:rsid w:val="00B41974"/>
    <w:rsid w:val="00BB4CF0"/>
    <w:rsid w:val="00CB7FFB"/>
    <w:rsid w:val="00CF122D"/>
    <w:rsid w:val="00D056ED"/>
    <w:rsid w:val="00D547DA"/>
    <w:rsid w:val="00DA2DBD"/>
    <w:rsid w:val="00E17B66"/>
    <w:rsid w:val="00F02785"/>
    <w:rsid w:val="00F1534C"/>
    <w:rsid w:val="00F43B3F"/>
    <w:rsid w:val="00F65ADA"/>
    <w:rsid w:val="00FB5DC1"/>
    <w:rsid w:val="00FE0FD1"/>
    <w:rsid w:val="11137188"/>
    <w:rsid w:val="1D083DCD"/>
    <w:rsid w:val="2068199F"/>
    <w:rsid w:val="2EE63ECB"/>
    <w:rsid w:val="2FEB17D2"/>
    <w:rsid w:val="34880850"/>
    <w:rsid w:val="37BF0C1E"/>
    <w:rsid w:val="3CD94A35"/>
    <w:rsid w:val="5109330E"/>
    <w:rsid w:val="5252566E"/>
    <w:rsid w:val="6CE36A9C"/>
    <w:rsid w:val="759531A5"/>
    <w:rsid w:val="75A406BF"/>
    <w:rsid w:val="7C345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6"/>
    <w:autoRedefine/>
    <w:semiHidden/>
    <w:unhideWhenUsed/>
    <w:qFormat/>
    <w:uiPriority w:val="99"/>
    <w:rPr>
      <w:sz w:val="18"/>
      <w:szCs w:val="18"/>
    </w:rPr>
  </w:style>
  <w:style w:type="paragraph" w:styleId="4">
    <w:name w:val="toc 1"/>
    <w:basedOn w:val="1"/>
    <w:next w:val="1"/>
    <w:autoRedefine/>
    <w:qFormat/>
    <w:uiPriority w:val="39"/>
    <w:pPr>
      <w:spacing w:line="360" w:lineRule="auto"/>
      <w:jc w:val="left"/>
    </w:pPr>
    <w:rPr>
      <w:rFonts w:ascii="仿宋_GB2312" w:hAnsi="Calibri" w:eastAsia="仿宋_GB2312" w:cs="Calibri"/>
      <w:bCs/>
      <w:caps/>
      <w:sz w:val="28"/>
      <w:szCs w:val="20"/>
    </w:rPr>
  </w:style>
  <w:style w:type="paragraph" w:styleId="5">
    <w:name w:val="toc 2"/>
    <w:basedOn w:val="1"/>
    <w:next w:val="1"/>
    <w:autoRedefine/>
    <w:qFormat/>
    <w:uiPriority w:val="39"/>
    <w:pPr>
      <w:spacing w:line="360" w:lineRule="auto"/>
      <w:ind w:firstLine="200" w:firstLineChars="200"/>
      <w:jc w:val="left"/>
    </w:pPr>
    <w:rPr>
      <w:rFonts w:ascii="仿宋_GB2312" w:hAnsi="Calibri" w:eastAsia="仿宋_GB2312" w:cs="Calibri"/>
      <w:smallCaps/>
      <w:sz w:val="24"/>
      <w:szCs w:val="20"/>
    </w:rPr>
  </w:style>
  <w:style w:type="paragraph" w:customStyle="1" w:styleId="8">
    <w:name w:val="J1编"/>
    <w:autoRedefine/>
    <w:qFormat/>
    <w:uiPriority w:val="0"/>
    <w:pPr>
      <w:pageBreakBefore/>
      <w:numPr>
        <w:ilvl w:val="0"/>
        <w:numId w:val="1"/>
      </w:numPr>
      <w:adjustRightInd w:val="0"/>
      <w:snapToGrid w:val="0"/>
      <w:spacing w:after="100" w:afterLines="100"/>
      <w:jc w:val="center"/>
      <w:outlineLvl w:val="0"/>
    </w:pPr>
    <w:rPr>
      <w:rFonts w:ascii="Times New Roman" w:hAnsi="Times New Roman" w:eastAsia="方正小标宋_GBK" w:cs="Times New Roman"/>
      <w:bCs/>
      <w:color w:val="000000"/>
      <w:kern w:val="44"/>
      <w:sz w:val="44"/>
      <w:szCs w:val="44"/>
      <w:lang w:val="en-US" w:eastAsia="zh-CN" w:bidi="ar-SA"/>
    </w:rPr>
  </w:style>
  <w:style w:type="paragraph" w:customStyle="1" w:styleId="9">
    <w:name w:val="J2编"/>
    <w:autoRedefine/>
    <w:qFormat/>
    <w:uiPriority w:val="0"/>
    <w:pPr>
      <w:keepNext/>
      <w:numPr>
        <w:ilvl w:val="0"/>
        <w:numId w:val="2"/>
      </w:numPr>
      <w:adjustRightInd w:val="0"/>
      <w:snapToGrid w:val="0"/>
      <w:spacing w:before="100" w:beforeLines="100" w:after="100" w:afterLines="100"/>
      <w:jc w:val="center"/>
      <w:outlineLvl w:val="1"/>
    </w:pPr>
    <w:rPr>
      <w:rFonts w:ascii="Times New Roman" w:hAnsi="Times New Roman" w:eastAsia="方正小标宋_GBK" w:cs="Times New Roman"/>
      <w:bCs/>
      <w:kern w:val="0"/>
      <w:sz w:val="36"/>
      <w:szCs w:val="32"/>
      <w:lang w:val="en-US" w:eastAsia="zh-CN" w:bidi="ar-SA"/>
    </w:rPr>
  </w:style>
  <w:style w:type="paragraph" w:customStyle="1" w:styleId="10">
    <w:name w:val="J3编"/>
    <w:autoRedefine/>
    <w:qFormat/>
    <w:uiPriority w:val="0"/>
    <w:pPr>
      <w:keepNext/>
      <w:numPr>
        <w:ilvl w:val="0"/>
        <w:numId w:val="3"/>
      </w:numPr>
      <w:adjustRightInd w:val="0"/>
      <w:snapToGrid w:val="0"/>
      <w:spacing w:before="100" w:beforeLines="100" w:after="100" w:afterLines="100"/>
      <w:jc w:val="center"/>
      <w:outlineLvl w:val="2"/>
    </w:pPr>
    <w:rPr>
      <w:rFonts w:ascii="Times New Roman" w:hAnsi="Times New Roman" w:eastAsia="黑体" w:cs="Times New Roman"/>
      <w:b/>
      <w:bCs/>
      <w:color w:val="000000"/>
      <w:kern w:val="2"/>
      <w:sz w:val="32"/>
      <w:szCs w:val="32"/>
      <w:lang w:val="en-US" w:eastAsia="zh-CN" w:bidi="ar-SA"/>
    </w:rPr>
  </w:style>
  <w:style w:type="paragraph" w:customStyle="1" w:styleId="11">
    <w:name w:val="J正"/>
    <w:autoRedefine/>
    <w:qFormat/>
    <w:uiPriority w:val="0"/>
    <w:pPr>
      <w:adjustRightInd w:val="0"/>
      <w:snapToGrid w:val="0"/>
      <w:spacing w:line="300" w:lineRule="auto"/>
      <w:ind w:firstLine="200" w:firstLineChars="200"/>
    </w:pPr>
    <w:rPr>
      <w:rFonts w:ascii="Times New Roman" w:hAnsi="Times New Roman" w:eastAsia="宋体" w:cs="Times New Roman"/>
      <w:kern w:val="2"/>
      <w:sz w:val="22"/>
      <w:szCs w:val="24"/>
      <w:lang w:val="en-US" w:eastAsia="zh-CN" w:bidi="ar-SA"/>
    </w:rPr>
  </w:style>
  <w:style w:type="paragraph" w:customStyle="1" w:styleId="12">
    <w:name w:val="D1"/>
    <w:next w:val="1"/>
    <w:autoRedefine/>
    <w:qFormat/>
    <w:uiPriority w:val="0"/>
    <w:pPr>
      <w:adjustRightInd w:val="0"/>
      <w:snapToGrid w:val="0"/>
      <w:spacing w:before="100" w:beforeLines="100" w:after="50" w:afterLines="50" w:line="580" w:lineRule="exact"/>
      <w:ind w:firstLine="200" w:firstLineChars="200"/>
      <w:outlineLvl w:val="0"/>
    </w:pPr>
    <w:rPr>
      <w:rFonts w:ascii="黑体" w:hAnsi="黑体" w:eastAsia="黑体" w:cs="方正黑体_GBK"/>
      <w:b/>
      <w:bCs/>
      <w:kern w:val="0"/>
      <w:sz w:val="32"/>
      <w:szCs w:val="21"/>
      <w:lang w:val="en-US" w:eastAsia="zh-CN" w:bidi="ar-SA"/>
    </w:rPr>
  </w:style>
  <w:style w:type="paragraph" w:customStyle="1" w:styleId="13">
    <w:name w:val="D2"/>
    <w:autoRedefine/>
    <w:qFormat/>
    <w:uiPriority w:val="0"/>
    <w:pPr>
      <w:adjustRightInd w:val="0"/>
      <w:snapToGrid w:val="0"/>
      <w:spacing w:before="25" w:beforeLines="25" w:after="25" w:afterLines="25" w:line="580" w:lineRule="exact"/>
      <w:ind w:firstLine="200" w:firstLineChars="200"/>
      <w:outlineLvl w:val="1"/>
    </w:pPr>
    <w:rPr>
      <w:rFonts w:ascii="仿宋_GB2312" w:hAnsi="方正楷体简体" w:eastAsia="仿宋_GB2312" w:cs="方正楷体简体"/>
      <w:b/>
      <w:bCs/>
      <w:kern w:val="0"/>
      <w:sz w:val="32"/>
      <w:szCs w:val="20"/>
      <w:lang w:val="en-US" w:eastAsia="zh-CN" w:bidi="ar-SA"/>
    </w:rPr>
  </w:style>
  <w:style w:type="paragraph" w:customStyle="1" w:styleId="14">
    <w:name w:val="D正文"/>
    <w:basedOn w:val="1"/>
    <w:autoRedefine/>
    <w:qFormat/>
    <w:uiPriority w:val="0"/>
    <w:pPr>
      <w:adjustRightInd w:val="0"/>
      <w:snapToGrid w:val="0"/>
      <w:spacing w:line="580" w:lineRule="exact"/>
      <w:ind w:firstLine="200" w:firstLineChars="200"/>
    </w:pPr>
    <w:rPr>
      <w:rFonts w:ascii="仿宋_GB2312" w:hAnsi="方正仿宋_GBK" w:eastAsia="仿宋_GB2312" w:cs="方正仿宋_GBK"/>
      <w:b/>
      <w:kern w:val="0"/>
      <w:sz w:val="32"/>
      <w:szCs w:val="20"/>
    </w:rPr>
  </w:style>
  <w:style w:type="paragraph" w:customStyle="1" w:styleId="15">
    <w:name w:val="J令"/>
    <w:autoRedefine/>
    <w:qFormat/>
    <w:uiPriority w:val="0"/>
    <w:pPr>
      <w:spacing w:after="408" w:afterLines="100"/>
      <w:jc w:val="center"/>
    </w:pPr>
    <w:rPr>
      <w:rFonts w:ascii="黑体" w:hAnsi="黑体" w:eastAsia="黑体" w:cs="黑体"/>
      <w:kern w:val="2"/>
      <w:sz w:val="28"/>
      <w:szCs w:val="22"/>
      <w:lang w:val="en-US" w:eastAsia="zh-CN" w:bidi="ar-SA"/>
    </w:rPr>
  </w:style>
  <w:style w:type="character" w:customStyle="1" w:styleId="16">
    <w:name w:val="批注框文本 Char"/>
    <w:basedOn w:val="7"/>
    <w:link w:val="3"/>
    <w:autoRedefine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png"/><Relationship Id="rId22" Type="http://schemas.openxmlformats.org/officeDocument/2006/relationships/image" Target="media/image12.jpeg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P</Company>
  <Pages>3</Pages>
  <Words>562</Words>
  <Characters>590</Characters>
  <Lines>2</Lines>
  <Paragraphs>1</Paragraphs>
  <TotalTime>146</TotalTime>
  <ScaleCrop>false</ScaleCrop>
  <LinksUpToDate>false</LinksUpToDate>
  <CharactersWithSpaces>668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06T13:19:00Z</dcterms:created>
  <dc:creator>FeiYing</dc:creator>
  <cp:lastModifiedBy>碧海心</cp:lastModifiedBy>
  <cp:lastPrinted>2023-10-12T02:38:00Z</cp:lastPrinted>
  <dcterms:modified xsi:type="dcterms:W3CDTF">2025-03-20T05:23:13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91302114EA3A43EDA95BEBDDD1C5437A_13</vt:lpwstr>
  </property>
  <property fmtid="{D5CDD505-2E9C-101B-9397-08002B2CF9AE}" pid="4" name="KSOTemplateDocerSaveRecord">
    <vt:lpwstr>eyJoZGlkIjoiMTAyOTk3MjdhYmUzMjk1OTA4ODhiMzE4NzgxZjRjYWIiLCJ1c2VySWQiOiI0NTM1MjMwNzEifQ==</vt:lpwstr>
  </property>
</Properties>
</file>